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gif" ContentType="image/gi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heme/themeOverride1.xml" ContentType="application/vnd.openxmlformats-officedocument.themeOverr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7"/>
  </p:notesMasterIdLst>
  <p:sldIdLst>
    <p:sldId id="256" r:id="rId2"/>
    <p:sldId id="275" r:id="rId3"/>
    <p:sldId id="260" r:id="rId4"/>
    <p:sldId id="261" r:id="rId5"/>
    <p:sldId id="262" r:id="rId6"/>
    <p:sldId id="273" r:id="rId7"/>
    <p:sldId id="285" r:id="rId8"/>
    <p:sldId id="268" r:id="rId9"/>
    <p:sldId id="340" r:id="rId10"/>
    <p:sldId id="1401" r:id="rId11"/>
    <p:sldId id="263" r:id="rId12"/>
    <p:sldId id="279" r:id="rId13"/>
    <p:sldId id="356" r:id="rId14"/>
    <p:sldId id="357" r:id="rId15"/>
    <p:sldId id="280" r:id="rId16"/>
    <p:sldId id="281" r:id="rId17"/>
    <p:sldId id="283" r:id="rId18"/>
    <p:sldId id="1398" r:id="rId19"/>
    <p:sldId id="1399" r:id="rId20"/>
    <p:sldId id="1400" r:id="rId21"/>
    <p:sldId id="257" r:id="rId22"/>
    <p:sldId id="259" r:id="rId23"/>
    <p:sldId id="270" r:id="rId24"/>
    <p:sldId id="269" r:id="rId25"/>
    <p:sldId id="284" r:id="rId26"/>
  </p:sldIdLst>
  <p:sldSz cx="12192000" cy="6858000"/>
  <p:notesSz cx="6858000" cy="9144000"/>
  <p:embeddedFontLst>
    <p:embeddedFont>
      <p:font typeface="等线" panose="02010600030101010101" pitchFamily="2" charset="-122"/>
      <p:regular r:id="rId28"/>
      <p:bold r:id="rId29"/>
    </p:embeddedFont>
    <p:embeddedFont>
      <p:font typeface="方正黑体简体" panose="020B0604020202020204" charset="-122"/>
      <p:regular r:id="rId30"/>
    </p:embeddedFont>
    <p:embeddedFont>
      <p:font typeface=".VnArabia" panose="020B7200000000000000" pitchFamily="34" charset="0"/>
      <p:regular r:id="rId31"/>
    </p:embeddedFont>
    <p:embeddedFont>
      <p:font typeface=".VnTime" panose="020B7200000000000000" pitchFamily="34" charset="0"/>
      <p:regular r:id="rId32"/>
      <p:bold r:id="rId33"/>
      <p:italic r:id="rId34"/>
      <p:boldItalic r:id="rId35"/>
    </p:embeddedFont>
    <p:embeddedFont>
      <p:font typeface="Arial Black" panose="020B0A04020102020204" pitchFamily="34" charset="0"/>
      <p:bold r:id="rId36"/>
    </p:embeddedFont>
    <p:embeddedFont>
      <p:font typeface="UTM Androgyne" panose="02040603050506020204" pitchFamily="18" charset="0"/>
      <p:regular r:id="rId37"/>
    </p:embeddedFont>
    <p:embeddedFont>
      <p:font typeface="UTM Bell" panose="02040603050506020204" pitchFamily="18" charset="0"/>
      <p:regular r:id="rId38"/>
    </p:embeddedFont>
    <p:embeddedFont>
      <p:font typeface="UTM Futura Extra" panose="02040603050506020204" pitchFamily="18" charset="0"/>
      <p:bold r:id="rId39"/>
    </p:embeddedFont>
    <p:embeddedFont>
      <p:font typeface="UTM Isadora" panose="02040603050506020204" pitchFamily="18" charset="0"/>
      <p:regular r:id="rId40"/>
      <p:bold r:id="rId41"/>
    </p:embeddedFont>
    <p:embeddedFont>
      <p:font typeface="UTM Kabel KT" panose="02040603050506020204" pitchFamily="18" charset="0"/>
      <p:regular r:id="rId42"/>
    </p:embeddedFont>
    <p:embeddedFont>
      <p:font typeface="UTM Micra" panose="02040603050506020204" pitchFamily="18" charset="0"/>
      <p:regular r:id="rId43"/>
    </p:embeddedFont>
    <p:embeddedFont>
      <p:font typeface="UTM Neutra" panose="02040603050506020204" pitchFamily="18" charset="0"/>
      <p:regular r:id="rId44"/>
    </p:embeddedFont>
    <p:embeddedFont>
      <p:font typeface="UTM Windsor BT" panose="02040603050506020204" pitchFamily="18" charset="0"/>
      <p:regular r:id="rId45"/>
    </p:embeddedFont>
    <p:embeddedFont>
      <p:font typeface="VNI-Times" pitchFamily="2" charset="0"/>
      <p:regular r:id="rId46"/>
      <p:bold r:id="rId47"/>
      <p:italic r:id="rId48"/>
      <p:boldItalic r:id="rId49"/>
    </p:embeddedFont>
  </p:embeddedFontLst>
  <p:custDataLst>
    <p:tags r:id="rId50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75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DDDE2"/>
    <a:srgbClr val="FC668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2372" autoAdjust="0"/>
    <p:restoredTop sz="94660"/>
  </p:normalViewPr>
  <p:slideViewPr>
    <p:cSldViewPr snapToGrid="0" showGuides="1">
      <p:cViewPr varScale="1">
        <p:scale>
          <a:sx n="104" d="100"/>
          <a:sy n="104" d="100"/>
        </p:scale>
        <p:origin x="72" y="372"/>
      </p:cViewPr>
      <p:guideLst>
        <p:guide orient="horz" pos="2175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12.fntdata"/><Relationship Id="rId21" Type="http://schemas.openxmlformats.org/officeDocument/2006/relationships/slide" Target="slides/slide20.xml"/><Relationship Id="rId34" Type="http://schemas.openxmlformats.org/officeDocument/2006/relationships/font" Target="fonts/font7.fntdata"/><Relationship Id="rId42" Type="http://schemas.openxmlformats.org/officeDocument/2006/relationships/font" Target="fonts/font15.fntdata"/><Relationship Id="rId47" Type="http://schemas.openxmlformats.org/officeDocument/2006/relationships/font" Target="fonts/font20.fntdata"/><Relationship Id="rId50" Type="http://schemas.openxmlformats.org/officeDocument/2006/relationships/tags" Target="tags/tag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font" Target="fonts/font2.fntdata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5.fntdata"/><Relationship Id="rId37" Type="http://schemas.openxmlformats.org/officeDocument/2006/relationships/font" Target="fonts/font10.fntdata"/><Relationship Id="rId40" Type="http://schemas.openxmlformats.org/officeDocument/2006/relationships/font" Target="fonts/font13.fntdata"/><Relationship Id="rId45" Type="http://schemas.openxmlformats.org/officeDocument/2006/relationships/font" Target="fonts/font18.fntdata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4.fntdata"/><Relationship Id="rId44" Type="http://schemas.openxmlformats.org/officeDocument/2006/relationships/font" Target="fonts/font17.fntdata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font" Target="fonts/font3.fntdata"/><Relationship Id="rId35" Type="http://schemas.openxmlformats.org/officeDocument/2006/relationships/font" Target="fonts/font8.fntdata"/><Relationship Id="rId43" Type="http://schemas.openxmlformats.org/officeDocument/2006/relationships/font" Target="fonts/font16.fntdata"/><Relationship Id="rId48" Type="http://schemas.openxmlformats.org/officeDocument/2006/relationships/font" Target="fonts/font21.fntdata"/><Relationship Id="rId8" Type="http://schemas.openxmlformats.org/officeDocument/2006/relationships/slide" Target="slides/slide7.xml"/><Relationship Id="rId51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6.fntdata"/><Relationship Id="rId38" Type="http://schemas.openxmlformats.org/officeDocument/2006/relationships/font" Target="fonts/font11.fntdata"/><Relationship Id="rId46" Type="http://schemas.openxmlformats.org/officeDocument/2006/relationships/font" Target="fonts/font19.fntdata"/><Relationship Id="rId20" Type="http://schemas.openxmlformats.org/officeDocument/2006/relationships/slide" Target="slides/slide19.xml"/><Relationship Id="rId41" Type="http://schemas.openxmlformats.org/officeDocument/2006/relationships/font" Target="fonts/font14.fntdata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1.fntdata"/><Relationship Id="rId36" Type="http://schemas.openxmlformats.org/officeDocument/2006/relationships/font" Target="fonts/font9.fntdata"/><Relationship Id="rId49" Type="http://schemas.openxmlformats.org/officeDocument/2006/relationships/font" Target="fonts/font22.fntdata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0C0532B-E3EA-476A-9513-45C1471E1DF5}" type="datetimeFigureOut">
              <a:rPr lang="zh-CN" altLang="en-US" smtClean="0"/>
              <a:t>2023/2/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56662DE-F1A6-47CD-A8C4-98B0B68DE56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6662DE-F1A6-47CD-A8C4-98B0B68DE567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5AD207-BB59-4E66-B47E-5301CF7BB295}" type="slidenum">
              <a:rPr lang="zh-CN" altLang="en-US" smtClean="0"/>
              <a:t>1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5AD207-BB59-4E66-B47E-5301CF7BB295}" type="slidenum">
              <a:rPr lang="zh-CN" altLang="en-US" smtClean="0"/>
              <a:t>1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5AD207-BB59-4E66-B47E-5301CF7BB295}" type="slidenum">
              <a:rPr lang="zh-CN" altLang="en-US" smtClean="0"/>
              <a:t>1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5AD207-BB59-4E66-B47E-5301CF7BB295}" type="slidenum">
              <a:rPr lang="zh-CN" altLang="en-US" smtClean="0"/>
              <a:t>1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6662DE-F1A6-47CD-A8C4-98B0B68DE567}" type="slidenum">
              <a:rPr lang="zh-CN" altLang="en-US" smtClean="0"/>
              <a:t>1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6662DE-F1A6-47CD-A8C4-98B0B68DE567}" type="slidenum">
              <a:rPr lang="zh-CN" altLang="en-US" smtClean="0"/>
              <a:t>2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5AD207-BB59-4E66-B47E-5301CF7BB295}" type="slidenum">
              <a:rPr lang="zh-CN" altLang="en-US" smtClean="0"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5AD207-BB59-4E66-B47E-5301CF7BB295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5AD207-BB59-4E66-B47E-5301CF7BB295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5AD207-BB59-4E66-B47E-5301CF7BB295}" type="slidenum">
              <a:rPr lang="zh-CN" altLang="en-US" smtClean="0"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5AD207-BB59-4E66-B47E-5301CF7BB295}" type="slidenum">
              <a:rPr lang="zh-CN" altLang="en-US" smtClean="0"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6662DE-F1A6-47CD-A8C4-98B0B68DE567}" type="slidenum">
              <a:rPr lang="zh-CN" altLang="en-US" smtClean="0"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5AD207-BB59-4E66-B47E-5301CF7BB295}" type="slidenum">
              <a:rPr lang="zh-CN" altLang="en-US" smtClean="0"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Image Placeholder 1">
            <a:extLst>
              <a:ext uri="{FF2B5EF4-FFF2-40B4-BE49-F238E27FC236}">
                <a16:creationId xmlns:a16="http://schemas.microsoft.com/office/drawing/2014/main" id="{DE07F4DF-B295-4692-AB95-28DAE7D1A32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7" name="Notes Placeholder 2">
            <a:extLst>
              <a:ext uri="{FF2B5EF4-FFF2-40B4-BE49-F238E27FC236}">
                <a16:creationId xmlns:a16="http://schemas.microsoft.com/office/drawing/2014/main" id="{93C4AC42-30C5-4B91-BCC7-82B89C627B9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268" name="Slide Number Placeholder 3">
            <a:extLst>
              <a:ext uri="{FF2B5EF4-FFF2-40B4-BE49-F238E27FC236}">
                <a16:creationId xmlns:a16="http://schemas.microsoft.com/office/drawing/2014/main" id="{19B6EAD9-2FD3-43B7-A3F5-052678CDC07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5431623-0A5F-4534-A38F-3445B644F45A}" type="slidenum">
              <a:rPr lang="en-US" altLang="en-US"/>
              <a:pPr>
                <a:spcBef>
                  <a:spcPct val="0"/>
                </a:spcBef>
              </a:pPr>
              <a:t>10</a:t>
            </a:fld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</p:cSld>
  <p:clrMapOvr>
    <a:masterClrMapping/>
  </p:clrMapOvr>
  <p:transition spd="slow">
    <p:randomBar dir="vert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DF8D8D1-271C-46BB-B9D3-013B96148659}" type="datetimeFigureOut">
              <a:rPr lang="zh-CN" altLang="en-US" smtClean="0"/>
              <a:t>2023/2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F12BF3B-B18A-491F-9B1F-53B4ABD3F83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slow">
    <p:randomBar dir="vert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DF8D8D1-271C-46BB-B9D3-013B96148659}" type="datetimeFigureOut">
              <a:rPr lang="zh-CN" altLang="en-US" smtClean="0"/>
              <a:t>2023/2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F12BF3B-B18A-491F-9B1F-53B4ABD3F83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slow">
    <p:randomBar dir="vert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randomBar dir="vert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813453-03E5-446C-8EFE-AFB68EB874F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1E4D805-86B9-435C-99C1-65AE63E28DD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B01B533-E632-4315-B3FD-8D7A361D8A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C5958B-FD71-488F-B66A-09F8133AB5B0}" type="datetimeFigureOut">
              <a:rPr lang="en-US" smtClean="0"/>
              <a:t>2/6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0412E30-B00E-4F97-87E8-A21741F1D7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AE17D20-A33D-47D6-BCE5-BD1BFB46AA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D8274C-EDA0-4537-ACA2-FD8CA990E6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174955"/>
      </p:ext>
    </p:extLst>
  </p:cSld>
  <p:clrMapOvr>
    <a:masterClrMapping/>
  </p:clrMapOvr>
  <p:transition spd="slow">
    <p:randomBar dir="vert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349597-126E-4120-B867-7061857E82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EBDF54-E964-4BAB-BC54-BFAB167679A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C703D11-C40A-445B-971F-464ECFDA07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C5958B-FD71-488F-B66A-09F8133AB5B0}" type="datetimeFigureOut">
              <a:rPr lang="en-US" smtClean="0"/>
              <a:t>2/6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7369D4C-2415-4662-B1E3-6E11CF9401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DA2C74B-A65C-48F9-B99E-3B78737EDB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D8274C-EDA0-4537-ACA2-FD8CA990E6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9643245"/>
      </p:ext>
    </p:extLst>
  </p:cSld>
  <p:clrMapOvr>
    <a:masterClrMapping/>
  </p:clrMapOvr>
  <p:transition spd="slow">
    <p:randomBar dir="vert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345C25BD-19FA-4642-8808-4AC70B3BB2D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F26BF809-8812-48A5-A73D-143980F93B0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24681424-ECFC-4D29-9F7B-17D5837B4BA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D742C1-7375-4B50-85FB-0718A7A27B4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54138345"/>
      </p:ext>
    </p:extLst>
  </p:cSld>
  <p:clrMapOvr>
    <a:masterClrMapping/>
  </p:clrMapOvr>
  <p:transition spd="slow">
    <p:randomBar dir="vert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randomBar dir="vert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DF8D8D1-271C-46BB-B9D3-013B96148659}" type="datetimeFigureOut">
              <a:rPr lang="zh-CN" altLang="en-US" smtClean="0"/>
              <a:t>2023/2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F12BF3B-B18A-491F-9B1F-53B4ABD3F83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slow">
    <p:randomBar dir="vert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DF8D8D1-271C-46BB-B9D3-013B96148659}" type="datetimeFigureOut">
              <a:rPr lang="zh-CN" altLang="en-US" smtClean="0"/>
              <a:t>2023/2/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F12BF3B-B18A-491F-9B1F-53B4ABD3F83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slow">
    <p:randomBar dir="vert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DF8D8D1-271C-46BB-B9D3-013B96148659}" type="datetimeFigureOut">
              <a:rPr lang="zh-CN" altLang="en-US" smtClean="0"/>
              <a:t>2023/2/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F12BF3B-B18A-491F-9B1F-53B4ABD3F83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slow">
    <p:randomBar dir="vert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DF8D8D1-271C-46BB-B9D3-013B96148659}" type="datetimeFigureOut">
              <a:rPr lang="zh-CN" altLang="en-US" smtClean="0"/>
              <a:t>2023/2/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F12BF3B-B18A-491F-9B1F-53B4ABD3F83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slow">
    <p:randomBar dir="vert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DF8D8D1-271C-46BB-B9D3-013B96148659}" type="datetimeFigureOut">
              <a:rPr lang="zh-CN" altLang="en-US" smtClean="0"/>
              <a:t>2023/2/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F12BF3B-B18A-491F-9B1F-53B4ABD3F83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slow">
    <p:randomBar dir="vert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DF8D8D1-271C-46BB-B9D3-013B96148659}" type="datetimeFigureOut">
              <a:rPr lang="zh-CN" altLang="en-US" smtClean="0"/>
              <a:t>2023/2/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F12BF3B-B18A-491F-9B1F-53B4ABD3F83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slow">
    <p:randomBar dir="vert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DF8D8D1-271C-46BB-B9D3-013B96148659}" type="datetimeFigureOut">
              <a:rPr lang="zh-CN" altLang="en-US" smtClean="0"/>
              <a:t>2023/2/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F12BF3B-B18A-491F-9B1F-53B4ABD3F83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slow">
    <p:randomBar dir="vert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2" r:id="rId13"/>
    <p:sldLayoutId id="2147483663" r:id="rId14"/>
    <p:sldLayoutId id="2147483664" r:id="rId15"/>
  </p:sldLayoutIdLst>
  <p:transition spd="slow">
    <p:randomBar dir="vert"/>
  </p:transition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2.png"/><Relationship Id="rId18" Type="http://schemas.openxmlformats.org/officeDocument/2006/relationships/image" Target="../media/image1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17" Type="http://schemas.openxmlformats.org/officeDocument/2006/relationships/image" Target="../media/image16.png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15.png"/><Relationship Id="rId20" Type="http://schemas.openxmlformats.org/officeDocument/2006/relationships/image" Target="../media/image1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5" Type="http://schemas.openxmlformats.org/officeDocument/2006/relationships/image" Target="../media/image14.png"/><Relationship Id="rId10" Type="http://schemas.openxmlformats.org/officeDocument/2006/relationships/image" Target="../media/image9.png"/><Relationship Id="rId19" Type="http://schemas.openxmlformats.org/officeDocument/2006/relationships/image" Target="../media/image18.png"/><Relationship Id="rId4" Type="http://schemas.openxmlformats.org/officeDocument/2006/relationships/image" Target="../media/image3.png"/><Relationship Id="rId9" Type="http://schemas.openxmlformats.org/officeDocument/2006/relationships/image" Target="../media/image8.png"/><Relationship Id="rId14" Type="http://schemas.openxmlformats.org/officeDocument/2006/relationships/image" Target="../media/image1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hyperlink" Target="http://images.google.com.vn/imgres?imgurl=http://www.cartuningpoint.com/wp-content/uploads/2009/07/coil-spring.jpg&amp;imgrefurl=http://www.f1vietnam.com/forum/showthread.php%3Ft%3D928%26page%3D2&amp;usg=__77LLqxet-uZF7svZLWM5Usju8rM=&amp;h=392&amp;w=392&amp;sz=61&amp;hl=vi&amp;start=12&amp;tbnid=ImZJZsWjS2nkyM:&amp;tbnh=123&amp;tbnw=123&amp;prev=/images%3Fq%3DL%25C3%25B2%2Bxo%26gbv%3D2%26hl%3Dvi" TargetMode="External"/><Relationship Id="rId13" Type="http://schemas.openxmlformats.org/officeDocument/2006/relationships/image" Target="../media/image55.gif"/><Relationship Id="rId3" Type="http://schemas.openxmlformats.org/officeDocument/2006/relationships/image" Target="../media/image53.gif"/><Relationship Id="rId7" Type="http://schemas.openxmlformats.org/officeDocument/2006/relationships/image" Target="../media/image46.jpeg"/><Relationship Id="rId12" Type="http://schemas.openxmlformats.org/officeDocument/2006/relationships/image" Target="../media/image54.gi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5.xml"/><Relationship Id="rId6" Type="http://schemas.openxmlformats.org/officeDocument/2006/relationships/hyperlink" Target="http://images.google.com.vn/imgres?imgurl=http://images3.kenh14.vn/Images/Uploaded/baophuong/2008/0809/080903/080903CL1/080903CL1dai-oc2.jpg&amp;imgrefurl=http://kenh14.vn/c44/t11/20080902114921986/dai-oc-thit-chat-cua-quy.chn&amp;usg=__u1t5ed8elI7xBLAUKXxkyn8XHKo=&amp;h=244&amp;w=250&amp;sz=10&amp;hl=vi&amp;start=1&amp;tbnid=7kmVqcD7N6KNuM:&amp;tbnh=108&amp;tbnw=111&amp;prev=/images%3Fq%3D%25C4%2590ai%2B%25E1%25BB%2591c%26gbv%3D2%26hl%3Dvi%26sa%3DG" TargetMode="External"/><Relationship Id="rId11" Type="http://schemas.openxmlformats.org/officeDocument/2006/relationships/image" Target="../media/image48.jpeg"/><Relationship Id="rId5" Type="http://schemas.openxmlformats.org/officeDocument/2006/relationships/image" Target="../media/image45.jpeg"/><Relationship Id="rId10" Type="http://schemas.openxmlformats.org/officeDocument/2006/relationships/hyperlink" Target="http://images.google.com.vn/imgres?imgurl=http://upnhanh.sieuthinhanh.com/userimages/images/sieuthiNHANH200903157311yzljngnlzw26072.jpeg&amp;imgrefurl=http://www.meslab.org/mes/showthread.php%3Fp%3D57094&amp;usg=__e1Ry5cHyufvVsdmkZL_taWyBWsM=&amp;h=346&amp;w=475&amp;sz=18&amp;hl=vi&amp;start=9&amp;tbnid=ZdCnR233mAI2YM:&amp;tbnh=94&amp;tbnw=129&amp;prev=/images%3Fq%3DB%25C3%25A1nh%2Br%25C4%2583ng%26gbv%3D2%26hl%3Dvi" TargetMode="External"/><Relationship Id="rId4" Type="http://schemas.openxmlformats.org/officeDocument/2006/relationships/hyperlink" Target="http://images.google.com.vn/imgres?imgurl=http://chodansinh.net/multidata/200710191604258228348.gif&amp;imgrefurl=http://chodansinh.net/index.php%3Fpage%3Dviewspdt%26scid%3D154&amp;usg=__ppA72fA3jrcIWtiDwz0yH6_G0Kc=&amp;h=150&amp;w=150&amp;sz=4&amp;hl=vi&amp;start=7&amp;tbnid=PDSPIEgkojVYBM:&amp;tbnh=96&amp;tbnw=96&amp;prev=/images%3Fq%3DBu%2Bl%25C3%25B4ng%26gbv%3D2%26hl%3Dvi%26sa%3DG" TargetMode="External"/><Relationship Id="rId9" Type="http://schemas.openxmlformats.org/officeDocument/2006/relationships/image" Target="../media/image47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7" Type="http://schemas.openxmlformats.org/officeDocument/2006/relationships/image" Target="../media/image1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3.png"/><Relationship Id="rId5" Type="http://schemas.openxmlformats.org/officeDocument/2006/relationships/image" Target="../media/image58.jpeg"/><Relationship Id="rId4" Type="http://schemas.openxmlformats.org/officeDocument/2006/relationships/image" Target="../media/image57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13" Type="http://schemas.openxmlformats.org/officeDocument/2006/relationships/image" Target="../media/image13.png"/><Relationship Id="rId3" Type="http://schemas.openxmlformats.org/officeDocument/2006/relationships/image" Target="../media/image4.png"/><Relationship Id="rId7" Type="http://schemas.openxmlformats.org/officeDocument/2006/relationships/image" Target="../media/image31.png"/><Relationship Id="rId12" Type="http://schemas.openxmlformats.org/officeDocument/2006/relationships/image" Target="../media/image11.png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11" Type="http://schemas.openxmlformats.org/officeDocument/2006/relationships/image" Target="../media/image27.png"/><Relationship Id="rId5" Type="http://schemas.openxmlformats.org/officeDocument/2006/relationships/image" Target="../media/image8.png"/><Relationship Id="rId15" Type="http://schemas.openxmlformats.org/officeDocument/2006/relationships/image" Target="../media/image16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26.png"/><Relationship Id="rId14" Type="http://schemas.openxmlformats.org/officeDocument/2006/relationships/image" Target="../media/image1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2.jpeg"/><Relationship Id="rId4" Type="http://schemas.openxmlformats.org/officeDocument/2006/relationships/image" Target="../media/image61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gif"/><Relationship Id="rId2" Type="http://schemas.openxmlformats.org/officeDocument/2006/relationships/image" Target="../media/image63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7.gif"/><Relationship Id="rId5" Type="http://schemas.openxmlformats.org/officeDocument/2006/relationships/image" Target="../media/image66.gif"/><Relationship Id="rId4" Type="http://schemas.openxmlformats.org/officeDocument/2006/relationships/image" Target="../media/image65.gi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9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13" Type="http://schemas.openxmlformats.org/officeDocument/2006/relationships/image" Target="../media/image70.png"/><Relationship Id="rId18" Type="http://schemas.openxmlformats.org/officeDocument/2006/relationships/image" Target="../media/image75.png"/><Relationship Id="rId3" Type="http://schemas.openxmlformats.org/officeDocument/2006/relationships/image" Target="../media/image4.png"/><Relationship Id="rId21" Type="http://schemas.openxmlformats.org/officeDocument/2006/relationships/image" Target="../media/image78.png"/><Relationship Id="rId7" Type="http://schemas.openxmlformats.org/officeDocument/2006/relationships/image" Target="../media/image5.png"/><Relationship Id="rId12" Type="http://schemas.openxmlformats.org/officeDocument/2006/relationships/image" Target="../media/image15.png"/><Relationship Id="rId17" Type="http://schemas.openxmlformats.org/officeDocument/2006/relationships/image" Target="../media/image74.png"/><Relationship Id="rId2" Type="http://schemas.openxmlformats.org/officeDocument/2006/relationships/notesSlide" Target="../notesSlides/notesSlide13.xml"/><Relationship Id="rId16" Type="http://schemas.openxmlformats.org/officeDocument/2006/relationships/image" Target="../media/image73.png"/><Relationship Id="rId20" Type="http://schemas.openxmlformats.org/officeDocument/2006/relationships/image" Target="../media/image7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11" Type="http://schemas.openxmlformats.org/officeDocument/2006/relationships/image" Target="../media/image11.png"/><Relationship Id="rId5" Type="http://schemas.openxmlformats.org/officeDocument/2006/relationships/image" Target="../media/image8.png"/><Relationship Id="rId15" Type="http://schemas.openxmlformats.org/officeDocument/2006/relationships/image" Target="../media/image72.png"/><Relationship Id="rId23" Type="http://schemas.openxmlformats.org/officeDocument/2006/relationships/image" Target="../media/image80.png"/><Relationship Id="rId10" Type="http://schemas.openxmlformats.org/officeDocument/2006/relationships/image" Target="../media/image27.png"/><Relationship Id="rId19" Type="http://schemas.openxmlformats.org/officeDocument/2006/relationships/image" Target="../media/image76.png"/><Relationship Id="rId4" Type="http://schemas.openxmlformats.org/officeDocument/2006/relationships/image" Target="../media/image3.png"/><Relationship Id="rId9" Type="http://schemas.openxmlformats.org/officeDocument/2006/relationships/image" Target="../media/image9.png"/><Relationship Id="rId14" Type="http://schemas.openxmlformats.org/officeDocument/2006/relationships/image" Target="../media/image71.png"/><Relationship Id="rId22" Type="http://schemas.openxmlformats.org/officeDocument/2006/relationships/image" Target="../media/image7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3.png"/><Relationship Id="rId4" Type="http://schemas.openxmlformats.org/officeDocument/2006/relationships/image" Target="../media/image82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gif"/><Relationship Id="rId13" Type="http://schemas.openxmlformats.org/officeDocument/2006/relationships/image" Target="../media/image92.png"/><Relationship Id="rId3" Type="http://schemas.openxmlformats.org/officeDocument/2006/relationships/slideLayout" Target="../slideLayouts/slideLayout13.xml"/><Relationship Id="rId7" Type="http://schemas.openxmlformats.org/officeDocument/2006/relationships/image" Target="../media/image87.png"/><Relationship Id="rId12" Type="http://schemas.openxmlformats.org/officeDocument/2006/relationships/image" Target="../media/image91.png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image" Target="../media/image86.png"/><Relationship Id="rId11" Type="http://schemas.openxmlformats.org/officeDocument/2006/relationships/slide" Target="slide24.xml"/><Relationship Id="rId5" Type="http://schemas.openxmlformats.org/officeDocument/2006/relationships/image" Target="../media/image85.png"/><Relationship Id="rId10" Type="http://schemas.openxmlformats.org/officeDocument/2006/relationships/image" Target="../media/image90.png"/><Relationship Id="rId4" Type="http://schemas.openxmlformats.org/officeDocument/2006/relationships/image" Target="../media/image84.png"/><Relationship Id="rId9" Type="http://schemas.openxmlformats.org/officeDocument/2006/relationships/image" Target="../media/image89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png"/><Relationship Id="rId13" Type="http://schemas.openxmlformats.org/officeDocument/2006/relationships/image" Target="../media/image91.png"/><Relationship Id="rId3" Type="http://schemas.openxmlformats.org/officeDocument/2006/relationships/image" Target="../media/image84.png"/><Relationship Id="rId7" Type="http://schemas.openxmlformats.org/officeDocument/2006/relationships/slide" Target="slide21.xml"/><Relationship Id="rId12" Type="http://schemas.openxmlformats.org/officeDocument/2006/relationships/slide" Target="slide24.xml"/><Relationship Id="rId17" Type="http://schemas.openxmlformats.org/officeDocument/2006/relationships/slide" Target="slide22.xml"/><Relationship Id="rId2" Type="http://schemas.openxmlformats.org/officeDocument/2006/relationships/image" Target="../media/image87.png"/><Relationship Id="rId16" Type="http://schemas.openxmlformats.org/officeDocument/2006/relationships/image" Target="../media/image98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94.jpeg"/><Relationship Id="rId11" Type="http://schemas.microsoft.com/office/2007/relationships/hdphoto" Target="../media/hdphoto1.wdp"/><Relationship Id="rId5" Type="http://schemas.openxmlformats.org/officeDocument/2006/relationships/slide" Target="slide20.xml"/><Relationship Id="rId15" Type="http://schemas.microsoft.com/office/2007/relationships/hdphoto" Target="../media/hdphoto2.wdp"/><Relationship Id="rId10" Type="http://schemas.openxmlformats.org/officeDocument/2006/relationships/image" Target="../media/image96.png"/><Relationship Id="rId4" Type="http://schemas.openxmlformats.org/officeDocument/2006/relationships/image" Target="../media/image93.png"/><Relationship Id="rId9" Type="http://schemas.openxmlformats.org/officeDocument/2006/relationships/slide" Target="slide23.xml"/><Relationship Id="rId14" Type="http://schemas.openxmlformats.org/officeDocument/2006/relationships/image" Target="../media/image9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png"/><Relationship Id="rId13" Type="http://schemas.openxmlformats.org/officeDocument/2006/relationships/image" Target="../media/image104.wmf"/><Relationship Id="rId3" Type="http://schemas.microsoft.com/office/2007/relationships/media" Target="../media/media3.mp4"/><Relationship Id="rId7" Type="http://schemas.openxmlformats.org/officeDocument/2006/relationships/image" Target="../media/image100.png"/><Relationship Id="rId12" Type="http://schemas.openxmlformats.org/officeDocument/2006/relationships/oleObject" Target="../embeddings/oleObject1.bin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6" Type="http://schemas.openxmlformats.org/officeDocument/2006/relationships/image" Target="../media/image99.png"/><Relationship Id="rId11" Type="http://schemas.openxmlformats.org/officeDocument/2006/relationships/image" Target="../media/image103.png"/><Relationship Id="rId5" Type="http://schemas.openxmlformats.org/officeDocument/2006/relationships/slideLayout" Target="../slideLayouts/slideLayout14.xml"/><Relationship Id="rId15" Type="http://schemas.openxmlformats.org/officeDocument/2006/relationships/image" Target="../media/image105.png"/><Relationship Id="rId10" Type="http://schemas.openxmlformats.org/officeDocument/2006/relationships/slide" Target="slide19.xml"/><Relationship Id="rId4" Type="http://schemas.openxmlformats.org/officeDocument/2006/relationships/video" Target="../media/media3.mp4"/><Relationship Id="rId9" Type="http://schemas.openxmlformats.org/officeDocument/2006/relationships/image" Target="../media/image102.png"/><Relationship Id="rId14" Type="http://schemas.openxmlformats.org/officeDocument/2006/relationships/image" Target="../media/image92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png"/><Relationship Id="rId13" Type="http://schemas.openxmlformats.org/officeDocument/2006/relationships/oleObject" Target="../embeddings/oleObject3.bin"/><Relationship Id="rId18" Type="http://schemas.openxmlformats.org/officeDocument/2006/relationships/image" Target="../media/image113.wmf"/><Relationship Id="rId3" Type="http://schemas.microsoft.com/office/2007/relationships/media" Target="../media/media3.mp4"/><Relationship Id="rId7" Type="http://schemas.openxmlformats.org/officeDocument/2006/relationships/image" Target="../media/image107.png"/><Relationship Id="rId12" Type="http://schemas.openxmlformats.org/officeDocument/2006/relationships/image" Target="../media/image110.wmf"/><Relationship Id="rId17" Type="http://schemas.openxmlformats.org/officeDocument/2006/relationships/oleObject" Target="../embeddings/oleObject5.bin"/><Relationship Id="rId2" Type="http://schemas.openxmlformats.org/officeDocument/2006/relationships/audio" Target="../media/media2.wav"/><Relationship Id="rId16" Type="http://schemas.openxmlformats.org/officeDocument/2006/relationships/image" Target="../media/image112.wmf"/><Relationship Id="rId20" Type="http://schemas.openxmlformats.org/officeDocument/2006/relationships/image" Target="../media/image105.png"/><Relationship Id="rId1" Type="http://schemas.microsoft.com/office/2007/relationships/media" Target="../media/media2.wav"/><Relationship Id="rId6" Type="http://schemas.openxmlformats.org/officeDocument/2006/relationships/image" Target="../media/image106.png"/><Relationship Id="rId11" Type="http://schemas.openxmlformats.org/officeDocument/2006/relationships/oleObject" Target="../embeddings/oleObject2.bin"/><Relationship Id="rId5" Type="http://schemas.openxmlformats.org/officeDocument/2006/relationships/slideLayout" Target="../slideLayouts/slideLayout14.xml"/><Relationship Id="rId15" Type="http://schemas.openxmlformats.org/officeDocument/2006/relationships/oleObject" Target="../embeddings/oleObject4.bin"/><Relationship Id="rId10" Type="http://schemas.openxmlformats.org/officeDocument/2006/relationships/image" Target="../media/image109.png"/><Relationship Id="rId19" Type="http://schemas.openxmlformats.org/officeDocument/2006/relationships/image" Target="../media/image92.png"/><Relationship Id="rId4" Type="http://schemas.openxmlformats.org/officeDocument/2006/relationships/video" Target="../media/media3.mp4"/><Relationship Id="rId9" Type="http://schemas.openxmlformats.org/officeDocument/2006/relationships/slide" Target="slide19.xml"/><Relationship Id="rId14" Type="http://schemas.openxmlformats.org/officeDocument/2006/relationships/image" Target="../media/image111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png"/><Relationship Id="rId13" Type="http://schemas.openxmlformats.org/officeDocument/2006/relationships/image" Target="../media/image105.png"/><Relationship Id="rId3" Type="http://schemas.microsoft.com/office/2007/relationships/media" Target="../media/media3.mp4"/><Relationship Id="rId7" Type="http://schemas.openxmlformats.org/officeDocument/2006/relationships/image" Target="../media/image115.png"/><Relationship Id="rId12" Type="http://schemas.openxmlformats.org/officeDocument/2006/relationships/image" Target="../media/image92.png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6" Type="http://schemas.openxmlformats.org/officeDocument/2006/relationships/image" Target="../media/image114.png"/><Relationship Id="rId11" Type="http://schemas.openxmlformats.org/officeDocument/2006/relationships/image" Target="../media/image109.png"/><Relationship Id="rId5" Type="http://schemas.openxmlformats.org/officeDocument/2006/relationships/slideLayout" Target="../slideLayouts/slideLayout14.xml"/><Relationship Id="rId10" Type="http://schemas.openxmlformats.org/officeDocument/2006/relationships/slide" Target="slide19.xml"/><Relationship Id="rId4" Type="http://schemas.openxmlformats.org/officeDocument/2006/relationships/video" Target="../media/media3.mp4"/><Relationship Id="rId9" Type="http://schemas.openxmlformats.org/officeDocument/2006/relationships/image" Target="../media/image117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slide" Target="slide19.xml"/><Relationship Id="rId13" Type="http://schemas.openxmlformats.org/officeDocument/2006/relationships/image" Target="../media/image105.png"/><Relationship Id="rId3" Type="http://schemas.microsoft.com/office/2007/relationships/media" Target="../media/media3.mp4"/><Relationship Id="rId7" Type="http://schemas.openxmlformats.org/officeDocument/2006/relationships/image" Target="../media/image119.png"/><Relationship Id="rId12" Type="http://schemas.openxmlformats.org/officeDocument/2006/relationships/image" Target="../media/image92.png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6" Type="http://schemas.openxmlformats.org/officeDocument/2006/relationships/image" Target="../media/image118.png"/><Relationship Id="rId11" Type="http://schemas.openxmlformats.org/officeDocument/2006/relationships/image" Target="../media/image122.png"/><Relationship Id="rId5" Type="http://schemas.openxmlformats.org/officeDocument/2006/relationships/slideLayout" Target="../slideLayouts/slideLayout14.xml"/><Relationship Id="rId10" Type="http://schemas.openxmlformats.org/officeDocument/2006/relationships/image" Target="../media/image121.png"/><Relationship Id="rId4" Type="http://schemas.openxmlformats.org/officeDocument/2006/relationships/video" Target="../media/media3.mp4"/><Relationship Id="rId9" Type="http://schemas.openxmlformats.org/officeDocument/2006/relationships/image" Target="../media/image12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audio" Target="../media/media4.wav"/><Relationship Id="rId1" Type="http://schemas.microsoft.com/office/2007/relationships/media" Target="../media/media4.wav"/><Relationship Id="rId6" Type="http://schemas.openxmlformats.org/officeDocument/2006/relationships/image" Target="../media/image124.png"/><Relationship Id="rId5" Type="http://schemas.openxmlformats.org/officeDocument/2006/relationships/image" Target="../media/image123.png"/><Relationship Id="rId4" Type="http://schemas.openxmlformats.org/officeDocument/2006/relationships/image" Target="../media/image92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2.png"/><Relationship Id="rId18" Type="http://schemas.openxmlformats.org/officeDocument/2006/relationships/image" Target="../media/image1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17" Type="http://schemas.openxmlformats.org/officeDocument/2006/relationships/image" Target="../media/image125.png"/><Relationship Id="rId2" Type="http://schemas.openxmlformats.org/officeDocument/2006/relationships/notesSlide" Target="../notesSlides/notesSlide15.xml"/><Relationship Id="rId16" Type="http://schemas.openxmlformats.org/officeDocument/2006/relationships/image" Target="../media/image15.png"/><Relationship Id="rId20" Type="http://schemas.openxmlformats.org/officeDocument/2006/relationships/image" Target="../media/image1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5" Type="http://schemas.openxmlformats.org/officeDocument/2006/relationships/image" Target="../media/image14.png"/><Relationship Id="rId10" Type="http://schemas.openxmlformats.org/officeDocument/2006/relationships/image" Target="../media/image9.png"/><Relationship Id="rId19" Type="http://schemas.openxmlformats.org/officeDocument/2006/relationships/image" Target="../media/image18.png"/><Relationship Id="rId4" Type="http://schemas.openxmlformats.org/officeDocument/2006/relationships/image" Target="../media/image3.png"/><Relationship Id="rId9" Type="http://schemas.openxmlformats.org/officeDocument/2006/relationships/image" Target="../media/image8.png"/><Relationship Id="rId14" Type="http://schemas.openxmlformats.org/officeDocument/2006/relationships/image" Target="../media/image1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13" Type="http://schemas.openxmlformats.org/officeDocument/2006/relationships/image" Target="../media/image27.png"/><Relationship Id="rId3" Type="http://schemas.openxmlformats.org/officeDocument/2006/relationships/image" Target="../media/image4.png"/><Relationship Id="rId7" Type="http://schemas.openxmlformats.org/officeDocument/2006/relationships/image" Target="../media/image15.png"/><Relationship Id="rId12" Type="http://schemas.openxmlformats.org/officeDocument/2006/relationships/image" Target="../media/image1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11" Type="http://schemas.openxmlformats.org/officeDocument/2006/relationships/image" Target="../media/image9.png"/><Relationship Id="rId5" Type="http://schemas.openxmlformats.org/officeDocument/2006/relationships/image" Target="../media/image5.png"/><Relationship Id="rId10" Type="http://schemas.openxmlformats.org/officeDocument/2006/relationships/image" Target="../media/image26.png"/><Relationship Id="rId4" Type="http://schemas.openxmlformats.org/officeDocument/2006/relationships/image" Target="../media/image24.png"/><Relationship Id="rId9" Type="http://schemas.openxmlformats.org/officeDocument/2006/relationships/image" Target="../media/image1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13" Type="http://schemas.openxmlformats.org/officeDocument/2006/relationships/image" Target="../media/image12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9.png"/><Relationship Id="rId12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png"/><Relationship Id="rId1" Type="http://schemas.openxmlformats.org/officeDocument/2006/relationships/themeOverride" Target="../theme/themeOverride1.xml"/><Relationship Id="rId6" Type="http://schemas.openxmlformats.org/officeDocument/2006/relationships/image" Target="../media/image28.png"/><Relationship Id="rId11" Type="http://schemas.openxmlformats.org/officeDocument/2006/relationships/image" Target="../media/image7.png"/><Relationship Id="rId5" Type="http://schemas.openxmlformats.org/officeDocument/2006/relationships/image" Target="../media/image9.png"/><Relationship Id="rId15" Type="http://schemas.openxmlformats.org/officeDocument/2006/relationships/image" Target="../media/image26.png"/><Relationship Id="rId10" Type="http://schemas.openxmlformats.org/officeDocument/2006/relationships/image" Target="../media/image30.png"/><Relationship Id="rId4" Type="http://schemas.openxmlformats.org/officeDocument/2006/relationships/image" Target="../media/image4.png"/><Relationship Id="rId9" Type="http://schemas.openxmlformats.org/officeDocument/2006/relationships/image" Target="../media/image5.png"/><Relationship Id="rId14" Type="http://schemas.openxmlformats.org/officeDocument/2006/relationships/image" Target="../media/image15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13" Type="http://schemas.openxmlformats.org/officeDocument/2006/relationships/image" Target="../media/image13.png"/><Relationship Id="rId3" Type="http://schemas.openxmlformats.org/officeDocument/2006/relationships/image" Target="../media/image4.png"/><Relationship Id="rId7" Type="http://schemas.openxmlformats.org/officeDocument/2006/relationships/image" Target="../media/image31.png"/><Relationship Id="rId12" Type="http://schemas.openxmlformats.org/officeDocument/2006/relationships/image" Target="../media/image11.png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11" Type="http://schemas.openxmlformats.org/officeDocument/2006/relationships/image" Target="../media/image27.png"/><Relationship Id="rId5" Type="http://schemas.openxmlformats.org/officeDocument/2006/relationships/image" Target="../media/image8.png"/><Relationship Id="rId15" Type="http://schemas.openxmlformats.org/officeDocument/2006/relationships/image" Target="../media/image16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26.png"/><Relationship Id="rId14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2.png"/><Relationship Id="rId7" Type="http://schemas.openxmlformats.org/officeDocument/2006/relationships/image" Target="../media/image3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34.png"/><Relationship Id="rId10" Type="http://schemas.openxmlformats.org/officeDocument/2006/relationships/image" Target="../media/image38.jpeg"/><Relationship Id="rId4" Type="http://schemas.openxmlformats.org/officeDocument/2006/relationships/image" Target="../media/image33.png"/><Relationship Id="rId9" Type="http://schemas.openxmlformats.org/officeDocument/2006/relationships/image" Target="../media/image37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jpeg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7" Type="http://schemas.openxmlformats.org/officeDocument/2006/relationships/image" Target="../media/image2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6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jpeg"/><Relationship Id="rId13" Type="http://schemas.openxmlformats.org/officeDocument/2006/relationships/image" Target="../media/image50.png"/><Relationship Id="rId3" Type="http://schemas.openxmlformats.org/officeDocument/2006/relationships/hyperlink" Target="http://images.google.com.vn/imgres?imgurl=http://chodansinh.net/multidata/200710191604258228348.gif&amp;imgrefurl=http://chodansinh.net/index.php%3Fpage%3Dviewspdt%26scid%3D154&amp;usg=__ppA72fA3jrcIWtiDwz0yH6_G0Kc=&amp;h=150&amp;w=150&amp;sz=4&amp;hl=vi&amp;start=7&amp;tbnid=PDSPIEgkojVYBM:&amp;tbnh=96&amp;tbnw=96&amp;prev=/images%3Fq%3DBu%2Bl%25C3%25B4ng%26gbv%3D2%26hl%3Dvi%26sa%3DG" TargetMode="External"/><Relationship Id="rId7" Type="http://schemas.openxmlformats.org/officeDocument/2006/relationships/hyperlink" Target="http://images.google.com.vn/imgres?imgurl=http://www.cartuningpoint.com/wp-content/uploads/2009/07/coil-spring.jpg&amp;imgrefurl=http://www.f1vietnam.com/forum/showthread.php%3Ft%3D928%26page%3D2&amp;usg=__77LLqxet-uZF7svZLWM5Usju8rM=&amp;h=392&amp;w=392&amp;sz=61&amp;hl=vi&amp;start=12&amp;tbnid=ImZJZsWjS2nkyM:&amp;tbnh=123&amp;tbnw=123&amp;prev=/images%3Fq%3DL%25C3%25B2%2Bxo%26gbv%3D2%26hl%3Dvi" TargetMode="External"/><Relationship Id="rId12" Type="http://schemas.openxmlformats.org/officeDocument/2006/relationships/image" Target="../media/image49.jpeg"/><Relationship Id="rId2" Type="http://schemas.openxmlformats.org/officeDocument/2006/relationships/image" Target="../media/image44.jpeg"/><Relationship Id="rId16" Type="http://schemas.openxmlformats.org/officeDocument/2006/relationships/image" Target="../media/image16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46.jpeg"/><Relationship Id="rId11" Type="http://schemas.openxmlformats.org/officeDocument/2006/relationships/hyperlink" Target="http://images.google.com.vn/imgres?imgurl=http://img127.imageshack.us/img127/6753/frametrek19wn5.jpg&amp;imgrefurl=http://www.xedap.org/vb/showthread.php%3Ft%3D516&amp;usg=__FFv0LuLWEb-L0fPkoWosJRNz1QU=&amp;h=457&amp;w=640&amp;sz=91&amp;hl=vi&amp;start=1&amp;tbnid=xWUhph5Kjvd1fM:&amp;tbnh=98&amp;tbnw=137&amp;prev=/images%3Fq%3DKhung%2Bxe%2B%25C4%2591%25E1%25BA%25A1p%26gbv%3D2%26hl%3Dvi" TargetMode="External"/><Relationship Id="rId5" Type="http://schemas.openxmlformats.org/officeDocument/2006/relationships/hyperlink" Target="http://images.google.com.vn/imgres?imgurl=http://images3.kenh14.vn/Images/Uploaded/baophuong/2008/0809/080903/080903CL1/080903CL1dai-oc2.jpg&amp;imgrefurl=http://kenh14.vn/c44/t11/20080902114921986/dai-oc-thit-chat-cua-quy.chn&amp;usg=__u1t5ed8elI7xBLAUKXxkyn8XHKo=&amp;h=244&amp;w=250&amp;sz=10&amp;hl=vi&amp;start=1&amp;tbnid=7kmVqcD7N6KNuM:&amp;tbnh=108&amp;tbnw=111&amp;prev=/images%3Fq%3D%25C4%2590ai%2B%25E1%25BB%2591c%26gbv%3D2%26hl%3Dvi%26sa%3DG" TargetMode="External"/><Relationship Id="rId15" Type="http://schemas.openxmlformats.org/officeDocument/2006/relationships/image" Target="../media/image52.png"/><Relationship Id="rId10" Type="http://schemas.openxmlformats.org/officeDocument/2006/relationships/image" Target="../media/image48.jpeg"/><Relationship Id="rId4" Type="http://schemas.openxmlformats.org/officeDocument/2006/relationships/image" Target="../media/image45.jpeg"/><Relationship Id="rId9" Type="http://schemas.openxmlformats.org/officeDocument/2006/relationships/hyperlink" Target="http://images.google.com.vn/imgres?imgurl=http://upnhanh.sieuthinhanh.com/userimages/images/sieuthiNHANH200903157311yzljngnlzw26072.jpeg&amp;imgrefurl=http://www.meslab.org/mes/showthread.php%3Fp%3D57094&amp;usg=__e1Ry5cHyufvVsdmkZL_taWyBWsM=&amp;h=346&amp;w=475&amp;sz=18&amp;hl=vi&amp;start=9&amp;tbnid=ZdCnR233mAI2YM:&amp;tbnh=94&amp;tbnw=129&amp;prev=/images%3Fq%3DB%25C3%25A1nh%2Br%25C4%2583ng%26gbv%3D2%26hl%3Dvi" TargetMode="External"/><Relationship Id="rId14" Type="http://schemas.openxmlformats.org/officeDocument/2006/relationships/image" Target="../media/image5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" name="图片 3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9239" y="665613"/>
            <a:ext cx="10048823" cy="3671072"/>
          </a:xfrm>
          <a:prstGeom prst="rect">
            <a:avLst/>
          </a:prstGeom>
        </p:spPr>
      </p:pic>
      <p:pic>
        <p:nvPicPr>
          <p:cNvPr id="42" name="图片 4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88527" y="4915578"/>
            <a:ext cx="3003473" cy="140669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605774"/>
            <a:ext cx="12192000" cy="1252226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9898" y="5318943"/>
            <a:ext cx="12192000" cy="1539057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3736" y="2672056"/>
            <a:ext cx="2066925" cy="342900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62661" y="4400587"/>
            <a:ext cx="1790496" cy="1980974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80900" y="4720083"/>
            <a:ext cx="1201460" cy="1341982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9898" y="5143069"/>
            <a:ext cx="2792259" cy="1088341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7314" y="5845075"/>
            <a:ext cx="1101646" cy="632092"/>
          </a:xfrm>
          <a:prstGeom prst="rect">
            <a:avLst/>
          </a:prstGeom>
        </p:spPr>
      </p:pic>
      <p:pic>
        <p:nvPicPr>
          <p:cNvPr id="24" name="图片 23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7743" y="3961988"/>
            <a:ext cx="2264238" cy="2775264"/>
          </a:xfrm>
          <a:prstGeom prst="rect">
            <a:avLst/>
          </a:prstGeom>
        </p:spPr>
      </p:pic>
      <p:pic>
        <p:nvPicPr>
          <p:cNvPr id="26" name="图片 25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10684" y="167328"/>
            <a:ext cx="1303954" cy="1259753"/>
          </a:xfrm>
          <a:prstGeom prst="rect">
            <a:avLst/>
          </a:prstGeom>
        </p:spPr>
      </p:pic>
      <p:pic>
        <p:nvPicPr>
          <p:cNvPr id="28" name="图片 27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66675" y="5283816"/>
            <a:ext cx="4891672" cy="1353873"/>
          </a:xfrm>
          <a:prstGeom prst="rect">
            <a:avLst/>
          </a:prstGeom>
        </p:spPr>
      </p:pic>
      <p:pic>
        <p:nvPicPr>
          <p:cNvPr id="32" name="图片 31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6339" y="349233"/>
            <a:ext cx="2155720" cy="628650"/>
          </a:xfrm>
          <a:prstGeom prst="rect">
            <a:avLst/>
          </a:prstGeom>
        </p:spPr>
      </p:pic>
      <p:pic>
        <p:nvPicPr>
          <p:cNvPr id="34" name="图片 33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15460" y="372666"/>
            <a:ext cx="1866900" cy="1771650"/>
          </a:xfrm>
          <a:prstGeom prst="rect">
            <a:avLst/>
          </a:prstGeom>
        </p:spPr>
      </p:pic>
      <p:pic>
        <p:nvPicPr>
          <p:cNvPr id="36" name="图片 35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139" y="1228642"/>
            <a:ext cx="1636497" cy="1975083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43616" y="3111229"/>
            <a:ext cx="1704722" cy="1219200"/>
          </a:xfrm>
          <a:prstGeom prst="rect">
            <a:avLst/>
          </a:prstGeom>
        </p:spPr>
      </p:pic>
      <p:pic>
        <p:nvPicPr>
          <p:cNvPr id="44" name="图片 43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76147" y="6291429"/>
            <a:ext cx="361950" cy="371475"/>
          </a:xfrm>
          <a:prstGeom prst="rect">
            <a:avLst/>
          </a:prstGeom>
        </p:spPr>
      </p:pic>
      <p:sp>
        <p:nvSpPr>
          <p:cNvPr id="46" name="矩形 259"/>
          <p:cNvSpPr>
            <a:spLocks noChangeArrowheads="1"/>
          </p:cNvSpPr>
          <p:nvPr/>
        </p:nvSpPr>
        <p:spPr bwMode="auto">
          <a:xfrm>
            <a:off x="1676010" y="1078618"/>
            <a:ext cx="8909926" cy="23044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charset="0"/>
              </a:defRPr>
            </a:lvl9pPr>
          </a:lstStyle>
          <a:p>
            <a:pPr algn="ctr">
              <a:lnSpc>
                <a:spcPct val="150000"/>
              </a:lnSpc>
              <a:buNone/>
            </a:pPr>
            <a:r>
              <a:rPr lang="en-US" altLang="zh-CN" sz="4800" cap="all">
                <a:ln w="38100">
                  <a:noFill/>
                </a:ln>
                <a:solidFill>
                  <a:schemeClr val="bg1"/>
                </a:solidFill>
                <a:effectLst>
                  <a:outerShdw blurRad="152400" dist="88900" dir="21540000" algn="tl">
                    <a:srgbClr val="000000">
                      <a:alpha val="78000"/>
                    </a:srgbClr>
                  </a:outerShdw>
                </a:effectLst>
                <a:latin typeface="UTM Neutra" panose="02040603050506020204" pitchFamily="18" charset="0"/>
                <a:ea typeface="方正黑体简体" panose="03000509000000000000" pitchFamily="65" charset="-122"/>
                <a:cs typeface="Arial" panose="020B0604020202020204" pitchFamily="34" charset="0"/>
                <a:sym typeface="+mn-lt"/>
              </a:rPr>
              <a:t>CHÀO MỪNG THẦY CÔ GIÁO </a:t>
            </a:r>
          </a:p>
          <a:p>
            <a:pPr algn="ctr">
              <a:lnSpc>
                <a:spcPct val="150000"/>
              </a:lnSpc>
              <a:buNone/>
            </a:pPr>
            <a:r>
              <a:rPr lang="en-US" altLang="zh-CN" sz="4800" cap="all">
                <a:ln w="38100">
                  <a:noFill/>
                </a:ln>
                <a:solidFill>
                  <a:schemeClr val="bg1"/>
                </a:solidFill>
                <a:effectLst>
                  <a:outerShdw blurRad="152400" dist="88900" dir="21540000" algn="tl">
                    <a:srgbClr val="000000">
                      <a:alpha val="78000"/>
                    </a:srgbClr>
                  </a:outerShdw>
                </a:effectLst>
                <a:latin typeface="UTM Neutra" panose="02040603050506020204" pitchFamily="18" charset="0"/>
                <a:ea typeface="方正黑体简体" panose="03000509000000000000" pitchFamily="65" charset="-122"/>
                <a:cs typeface="Arial" panose="020B0604020202020204" pitchFamily="34" charset="0"/>
                <a:sym typeface="+mn-lt"/>
              </a:rPr>
              <a:t>VỀ DỰ GIỜ THĂM LỚP!</a:t>
            </a:r>
            <a:endParaRPr lang="zh-CN" altLang="en-US" sz="4800" cap="all" dirty="0">
              <a:ln w="38100">
                <a:noFill/>
              </a:ln>
              <a:solidFill>
                <a:schemeClr val="bg1"/>
              </a:solidFill>
              <a:effectLst>
                <a:outerShdw blurRad="152400" dist="88900" dir="21540000" algn="tl">
                  <a:srgbClr val="000000">
                    <a:alpha val="78000"/>
                  </a:srgbClr>
                </a:outerShdw>
              </a:effectLst>
              <a:latin typeface="UTM Neutra" panose="02040603050506020204" pitchFamily="18" charset="0"/>
              <a:ea typeface="方正黑体简体" panose="03000509000000000000" pitchFamily="65" charset="-122"/>
              <a:cs typeface="Arial" panose="020B0604020202020204" pitchFamily="34" charset="0"/>
              <a:sym typeface="+mn-lt"/>
            </a:endParaRPr>
          </a:p>
        </p:txBody>
      </p:sp>
      <p:pic>
        <p:nvPicPr>
          <p:cNvPr id="49" name="图片 48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136" y="407677"/>
            <a:ext cx="1480533" cy="628650"/>
          </a:xfrm>
          <a:prstGeom prst="rect">
            <a:avLst/>
          </a:prstGeom>
        </p:spPr>
      </p:pic>
      <p:sp>
        <p:nvSpPr>
          <p:cNvPr id="52" name="圆角矩形 1"/>
          <p:cNvSpPr/>
          <p:nvPr/>
        </p:nvSpPr>
        <p:spPr>
          <a:xfrm>
            <a:off x="5798072" y="4344632"/>
            <a:ext cx="4521439" cy="960108"/>
          </a:xfrm>
          <a:prstGeom prst="roundRect">
            <a:avLst/>
          </a:prstGeom>
          <a:solidFill>
            <a:schemeClr val="bg1"/>
          </a:solidFill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ea typeface="方正黑体简体" panose="03000509000000000000" pitchFamily="65" charset="-122"/>
              <a:cs typeface="+mn-ea"/>
              <a:sym typeface="+mn-lt"/>
            </a:endParaRPr>
          </a:p>
        </p:txBody>
      </p:sp>
      <p:sp>
        <p:nvSpPr>
          <p:cNvPr id="53" name="矩形 259"/>
          <p:cNvSpPr>
            <a:spLocks noChangeArrowheads="1"/>
          </p:cNvSpPr>
          <p:nvPr/>
        </p:nvSpPr>
        <p:spPr bwMode="auto">
          <a:xfrm>
            <a:off x="5861881" y="4452902"/>
            <a:ext cx="4471501" cy="641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charset="0"/>
              </a:defRPr>
            </a:lvl9pPr>
          </a:lstStyle>
          <a:p>
            <a:pPr algn="ctr">
              <a:lnSpc>
                <a:spcPct val="150000"/>
              </a:lnSpc>
              <a:buNone/>
            </a:pPr>
            <a:r>
              <a:rPr lang="en-US" altLang="zh-CN" sz="28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M Androgyne" panose="02040603050506020204" pitchFamily="18" charset="0"/>
                <a:ea typeface="方正黑体简体" panose="03000509000000000000" pitchFamily="65" charset="-122"/>
                <a:cs typeface="+mn-ea"/>
                <a:sym typeface="+mn-lt"/>
              </a:rPr>
              <a:t>Giáo viên: Mai Thanh Nga</a:t>
            </a:r>
            <a:endParaRPr lang="zh-CN" altLang="en-US" sz="28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UTM Androgyne" panose="02040603050506020204" pitchFamily="18" charset="0"/>
              <a:ea typeface="方正黑体简体" panose="03000509000000000000" pitchFamily="65" charset="-122"/>
              <a:cs typeface="+mn-ea"/>
              <a:sym typeface="+mn-lt"/>
            </a:endParaRPr>
          </a:p>
        </p:txBody>
      </p:sp>
      <p:pic>
        <p:nvPicPr>
          <p:cNvPr id="54" name="图片 53"/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2493" y="3980385"/>
            <a:ext cx="449539" cy="265774"/>
          </a:xfrm>
          <a:prstGeom prst="rect">
            <a:avLst/>
          </a:prstGeom>
        </p:spPr>
      </p:pic>
      <p:pic>
        <p:nvPicPr>
          <p:cNvPr id="55" name="图片 54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531565">
            <a:off x="2747046" y="3606668"/>
            <a:ext cx="744732" cy="719487"/>
          </a:xfrm>
          <a:prstGeom prst="rect">
            <a:avLst/>
          </a:prstGeom>
        </p:spPr>
      </p:pic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8" presetClass="entr" presetSubtype="0" accel="50000" fill="hold" nodeType="withEffect">
                                  <p:stCondLst>
                                    <p:cond delay="11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1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2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38" presetClass="entr" presetSubtype="0" accel="50000" fill="hold" nodeType="withEffect">
                                  <p:stCondLst>
                                    <p:cond delay="11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8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9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3" presetClass="entr" presetSubtype="16" fill="hold" grpId="0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6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6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3" presetClass="entr" presetSubtype="36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13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63" presetClass="path" presetSubtype="0" repeatCount="indefinite" autoRev="1" fill="hold" nodeType="withEffect">
                                  <p:stCondLst>
                                    <p:cond delay="1400"/>
                                  </p:stCondLst>
                                  <p:childTnLst>
                                    <p:animMotion origin="layout" path="M -2.08333E-6 2.22222E-6 L 0.09753 2.22222E-6 " pathEditMode="relative" rAng="0" ptsTypes="AA">
                                      <p:cBhvr>
                                        <p:cTn id="43" dur="5000" spd="-100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870" y="0"/>
                                    </p:animMotion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63" presetClass="pat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91667E-6 -2.96296E-6 L 0.08985 0.00371 " pathEditMode="relative" rAng="0" ptsTypes="AA">
                                      <p:cBhvr>
                                        <p:cTn id="48" dur="5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492" y="185"/>
                                    </p:animMotion>
                                  </p:childTnLst>
                                </p:cTn>
                              </p:par>
                              <p:par>
                                <p:cTn id="49" presetID="42" presetClass="entr" presetSubtype="0" fill="hold" nodeType="withEffect">
                                  <p:stCondLst>
                                    <p:cond delay="57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42" presetClass="entr" presetSubtype="0" fill="hold" nodeType="withEffect">
                                  <p:stCondLst>
                                    <p:cond delay="62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8" fill="hold" nodeType="withEffect">
                                  <p:stCondLst>
                                    <p:cond delay="53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19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19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32" presetClass="emph" presetSubtype="0" repeatCount="indefinite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animRot by="120000">
                                      <p:cBhvr>
                                        <p:cTn id="6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19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8" presetClass="emph" presetSubtype="0" repeatCount="indefinite" fill="hold" nodeType="withEffect">
                                  <p:stCondLst>
                                    <p:cond delay="2300"/>
                                  </p:stCondLst>
                                  <p:childTnLst>
                                    <p:animRot by="21600000">
                                      <p:cBhvr>
                                        <p:cTn id="73" dur="27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19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8" presetClass="emph" presetSubtype="0" repeatCount="indefinite" fill="hold" nodeType="withEffect">
                                  <p:stCondLst>
                                    <p:cond delay="2300"/>
                                  </p:stCondLst>
                                  <p:childTnLst>
                                    <p:animRot by="21600000">
                                      <p:cBhvr>
                                        <p:cTn id="78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9" presetID="2" presetClass="entr" presetSubtype="2" fill="hold" nodeType="withEffect">
                                  <p:stCondLst>
                                    <p:cond delay="62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nodeType="withEffect">
                                  <p:stCondLst>
                                    <p:cond delay="13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63" presetClass="path" presetSubtype="0" repeatCount="indefinite" autoRev="1" fill="hold" nodeType="withEffect">
                                  <p:stCondLst>
                                    <p:cond delay="1400"/>
                                  </p:stCondLst>
                                  <p:childTnLst>
                                    <p:animMotion origin="layout" path="M -2.08333E-6 2.22222E-6 L 0.09753 2.22222E-6 " pathEditMode="relative" rAng="0" ptsTypes="AA">
                                      <p:cBhvr>
                                        <p:cTn id="87" dur="5000" spd="-10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87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bldLvl="0" animBg="1"/>
      <p:bldP spid="5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 descr="hoi">
            <a:extLst>
              <a:ext uri="{FF2B5EF4-FFF2-40B4-BE49-F238E27FC236}">
                <a16:creationId xmlns:a16="http://schemas.microsoft.com/office/drawing/2014/main" id="{ACD5FBEA-B3F1-477C-9D8A-BD9B2D882FEF}"/>
              </a:ext>
            </a:extLst>
          </p:cNvPr>
          <p:cNvPicPr>
            <a:picLocks noChangeAspect="1" noChangeArrowheads="1" noCrop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05000" y="5867400"/>
            <a:ext cx="762000" cy="838200"/>
          </a:xfrm>
          <a:noFill/>
        </p:spPr>
      </p:pic>
      <p:sp>
        <p:nvSpPr>
          <p:cNvPr id="10243" name="Rectangle 3">
            <a:extLst>
              <a:ext uri="{FF2B5EF4-FFF2-40B4-BE49-F238E27FC236}">
                <a16:creationId xmlns:a16="http://schemas.microsoft.com/office/drawing/2014/main" id="{DE0FA747-38EA-4C5E-AC4C-D9F8F8D509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3505201"/>
            <a:ext cx="7162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>
              <a:latin typeface="VNI-Times" pitchFamily="2" charset="0"/>
            </a:endParaRPr>
          </a:p>
        </p:txBody>
      </p:sp>
      <p:sp>
        <p:nvSpPr>
          <p:cNvPr id="10244" name="Text Box 4">
            <a:extLst>
              <a:ext uri="{FF2B5EF4-FFF2-40B4-BE49-F238E27FC236}">
                <a16:creationId xmlns:a16="http://schemas.microsoft.com/office/drawing/2014/main" id="{AF0E3615-48B1-457F-98A2-82B0905A74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1752600"/>
            <a:ext cx="1600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>
              <a:latin typeface="VNI-Times" pitchFamily="2" charset="0"/>
            </a:endParaRPr>
          </a:p>
        </p:txBody>
      </p:sp>
      <p:sp>
        <p:nvSpPr>
          <p:cNvPr id="10245" name="Text Box 5">
            <a:extLst>
              <a:ext uri="{FF2B5EF4-FFF2-40B4-BE49-F238E27FC236}">
                <a16:creationId xmlns:a16="http://schemas.microsoft.com/office/drawing/2014/main" id="{E11FAE7C-A7FD-4E2A-9388-E788F5DD7B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0056" y="4486276"/>
            <a:ext cx="105830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UTM Androgyne" panose="02040603050506020204" pitchFamily="18" charset="0"/>
                <a:cs typeface="Times New Roman" panose="02020603050405020304" pitchFamily="18" charset="0"/>
              </a:rPr>
              <a:t>Đai ốc</a:t>
            </a:r>
          </a:p>
        </p:txBody>
      </p:sp>
      <p:sp>
        <p:nvSpPr>
          <p:cNvPr id="10246" name="Text Box 6">
            <a:extLst>
              <a:ext uri="{FF2B5EF4-FFF2-40B4-BE49-F238E27FC236}">
                <a16:creationId xmlns:a16="http://schemas.microsoft.com/office/drawing/2014/main" id="{26F786B5-F090-403E-B870-8AFD15FCFA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4800601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2800">
              <a:latin typeface="VNI-Times" pitchFamily="2" charset="0"/>
            </a:endParaRPr>
          </a:p>
        </p:txBody>
      </p:sp>
      <p:sp>
        <p:nvSpPr>
          <p:cNvPr id="10247" name="Text Box 7">
            <a:extLst>
              <a:ext uri="{FF2B5EF4-FFF2-40B4-BE49-F238E27FC236}">
                <a16:creationId xmlns:a16="http://schemas.microsoft.com/office/drawing/2014/main" id="{BA47FF2D-B22B-4028-8FD1-C5756AA722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2590801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2800">
              <a:latin typeface="VNI-Times" pitchFamily="2" charset="0"/>
            </a:endParaRPr>
          </a:p>
        </p:txBody>
      </p:sp>
      <p:sp>
        <p:nvSpPr>
          <p:cNvPr id="10248" name="Text Box 9">
            <a:extLst>
              <a:ext uri="{FF2B5EF4-FFF2-40B4-BE49-F238E27FC236}">
                <a16:creationId xmlns:a16="http://schemas.microsoft.com/office/drawing/2014/main" id="{F4BBA913-BE78-46F1-8386-168F913CC8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4648201"/>
            <a:ext cx="297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2800">
              <a:latin typeface="VNI-Times" pitchFamily="2" charset="0"/>
            </a:endParaRPr>
          </a:p>
        </p:txBody>
      </p:sp>
      <p:pic>
        <p:nvPicPr>
          <p:cNvPr id="10249" name="Picture 10" descr="200710191604258228348">
            <a:hlinkClick r:id="rId4"/>
            <a:extLst>
              <a:ext uri="{FF2B5EF4-FFF2-40B4-BE49-F238E27FC236}">
                <a16:creationId xmlns:a16="http://schemas.microsoft.com/office/drawing/2014/main" id="{F440E019-1719-44FE-A47C-9F9D49EDB8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26670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0" name="Picture 11" descr="080903CL1dai-oc2">
            <a:hlinkClick r:id="rId6"/>
            <a:extLst>
              <a:ext uri="{FF2B5EF4-FFF2-40B4-BE49-F238E27FC236}">
                <a16:creationId xmlns:a16="http://schemas.microsoft.com/office/drawing/2014/main" id="{97D0D9A2-A9B3-4451-AE48-14C89C2784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419350"/>
            <a:ext cx="2133600" cy="207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1" name="Picture 12" descr="coil-spring">
            <a:hlinkClick r:id="rId8"/>
            <a:extLst>
              <a:ext uri="{FF2B5EF4-FFF2-40B4-BE49-F238E27FC236}">
                <a16:creationId xmlns:a16="http://schemas.microsoft.com/office/drawing/2014/main" id="{11F2EDDA-BAA2-4C02-98D4-4FF8A1475C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819400"/>
            <a:ext cx="19812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2" name="Picture 13" descr="sieuthiNHANH200903157311yzljngnlzw26072">
            <a:hlinkClick r:id="rId10"/>
            <a:extLst>
              <a:ext uri="{FF2B5EF4-FFF2-40B4-BE49-F238E27FC236}">
                <a16:creationId xmlns:a16="http://schemas.microsoft.com/office/drawing/2014/main" id="{EDCD3C39-6CA0-4BA7-B169-99F5C32631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0" y="0"/>
            <a:ext cx="26670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79" name="Text Box 15">
            <a:extLst>
              <a:ext uri="{FF2B5EF4-FFF2-40B4-BE49-F238E27FC236}">
                <a16:creationId xmlns:a16="http://schemas.microsoft.com/office/drawing/2014/main" id="{9ADAE09A-C8E8-448F-8354-17312B1AEE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5867400"/>
            <a:ext cx="86868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   </a:t>
            </a:r>
            <a:r>
              <a:rPr lang="en-US" altLang="en-US" sz="2800">
                <a:solidFill>
                  <a:srgbClr val="FF0000"/>
                </a:solidFill>
                <a:latin typeface="UTM Androgyne" panose="02040603050506020204" pitchFamily="18" charset="0"/>
                <a:cs typeface="Times New Roman" panose="02020603050405020304" pitchFamily="18" charset="0"/>
              </a:rPr>
              <a:t>Em hãy quan sát hình vẽ và  cho biết phạm vi sử dụng của từng chi tiết máy.</a:t>
            </a:r>
            <a:endParaRPr lang="en-US" altLang="en-US" sz="2800" i="1">
              <a:solidFill>
                <a:srgbClr val="FF0000"/>
              </a:solidFill>
              <a:latin typeface="UTM Androgyne" panose="02040603050506020204" pitchFamily="18" charset="0"/>
              <a:cs typeface="Times New Roman" panose="02020603050405020304" pitchFamily="18" charset="0"/>
            </a:endParaRPr>
          </a:p>
        </p:txBody>
      </p:sp>
      <p:sp>
        <p:nvSpPr>
          <p:cNvPr id="36880" name="Text Box 16">
            <a:extLst>
              <a:ext uri="{FF2B5EF4-FFF2-40B4-BE49-F238E27FC236}">
                <a16:creationId xmlns:a16="http://schemas.microsoft.com/office/drawing/2014/main" id="{7E2781F6-D965-47A7-8FFE-B753FCB16D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4800600"/>
            <a:ext cx="4191000" cy="954088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latin typeface="UTM Androgyne" panose="02040603050506020204" pitchFamily="18" charset="0"/>
                <a:cs typeface="Times New Roman" panose="02020603050405020304" pitchFamily="18" charset="0"/>
              </a:rPr>
              <a:t>Sử dụng cho nhiều loại máy khác nhau.</a:t>
            </a:r>
            <a:endParaRPr lang="en-US" altLang="en-US" sz="2400">
              <a:latin typeface="UTM Androgyne" panose="02040603050506020204" pitchFamily="18" charset="0"/>
              <a:cs typeface="Times New Roman" panose="02020603050405020304" pitchFamily="18" charset="0"/>
            </a:endParaRPr>
          </a:p>
        </p:txBody>
      </p:sp>
      <p:sp>
        <p:nvSpPr>
          <p:cNvPr id="36881" name="Text Box 17">
            <a:extLst>
              <a:ext uri="{FF2B5EF4-FFF2-40B4-BE49-F238E27FC236}">
                <a16:creationId xmlns:a16="http://schemas.microsoft.com/office/drawing/2014/main" id="{EBF8835E-ECEC-468E-9D59-EF676E8D60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400" y="4876800"/>
            <a:ext cx="3505200" cy="954088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latin typeface="UTM Androgyne" panose="02040603050506020204" pitchFamily="18" charset="0"/>
                <a:cs typeface="Times New Roman" panose="02020603050405020304" pitchFamily="18" charset="0"/>
              </a:rPr>
              <a:t>Sử dụng cho một loại máy nhất định </a:t>
            </a:r>
          </a:p>
        </p:txBody>
      </p:sp>
      <p:sp>
        <p:nvSpPr>
          <p:cNvPr id="10256" name="Rectangle 18">
            <a:extLst>
              <a:ext uri="{FF2B5EF4-FFF2-40B4-BE49-F238E27FC236}">
                <a16:creationId xmlns:a16="http://schemas.microsoft.com/office/drawing/2014/main" id="{D0B7EC2A-B283-4FEC-A7DA-BF06E3FFB7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1" y="1593851"/>
            <a:ext cx="12731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UTM Androgyne" panose="02040603050506020204" pitchFamily="18" charset="0"/>
                <a:cs typeface="Times New Roman" panose="02020603050405020304" pitchFamily="18" charset="0"/>
              </a:rPr>
              <a:t>Bu lông</a:t>
            </a:r>
          </a:p>
        </p:txBody>
      </p:sp>
      <p:sp>
        <p:nvSpPr>
          <p:cNvPr id="10257" name="Rectangle 19">
            <a:extLst>
              <a:ext uri="{FF2B5EF4-FFF2-40B4-BE49-F238E27FC236}">
                <a16:creationId xmlns:a16="http://schemas.microsoft.com/office/drawing/2014/main" id="{C3A81893-3777-4346-956F-DB49ADC3C9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0" y="2362201"/>
            <a:ext cx="16722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UTM Androgyne" panose="02040603050506020204" pitchFamily="18" charset="0"/>
                <a:cs typeface="Times New Roman" panose="02020603050405020304" pitchFamily="18" charset="0"/>
              </a:rPr>
              <a:t>Bánh răng</a:t>
            </a:r>
          </a:p>
        </p:txBody>
      </p:sp>
      <p:sp>
        <p:nvSpPr>
          <p:cNvPr id="10258" name="Rectangle 20">
            <a:extLst>
              <a:ext uri="{FF2B5EF4-FFF2-40B4-BE49-F238E27FC236}">
                <a16:creationId xmlns:a16="http://schemas.microsoft.com/office/drawing/2014/main" id="{0B39ACB3-6F4B-4B4E-B1B0-809F74F35A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48600" y="190817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0259" name="Rectangle 21">
            <a:extLst>
              <a:ext uri="{FF2B5EF4-FFF2-40B4-BE49-F238E27FC236}">
                <a16:creationId xmlns:a16="http://schemas.microsoft.com/office/drawing/2014/main" id="{E5186FD0-1823-4B1D-BAC3-6F4DC4320B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1250" y="4410076"/>
            <a:ext cx="9286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UTM Androgyne" panose="02040603050506020204" pitchFamily="18" charset="0"/>
                <a:cs typeface="Times New Roman" panose="02020603050405020304" pitchFamily="18" charset="0"/>
              </a:rPr>
              <a:t>Lò xo</a:t>
            </a:r>
          </a:p>
        </p:txBody>
      </p:sp>
      <p:sp>
        <p:nvSpPr>
          <p:cNvPr id="36889" name="Line 25">
            <a:extLst>
              <a:ext uri="{FF2B5EF4-FFF2-40B4-BE49-F238E27FC236}">
                <a16:creationId xmlns:a16="http://schemas.microsoft.com/office/drawing/2014/main" id="{07D152D5-9AD6-4B48-BA99-9D81C2526081}"/>
              </a:ext>
            </a:extLst>
          </p:cNvPr>
          <p:cNvSpPr>
            <a:spLocks noChangeShapeType="1"/>
          </p:cNvSpPr>
          <p:nvPr/>
        </p:nvSpPr>
        <p:spPr bwMode="auto">
          <a:xfrm>
            <a:off x="3200400" y="1447800"/>
            <a:ext cx="457200" cy="3352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90" name="Line 26">
            <a:extLst>
              <a:ext uri="{FF2B5EF4-FFF2-40B4-BE49-F238E27FC236}">
                <a16:creationId xmlns:a16="http://schemas.microsoft.com/office/drawing/2014/main" id="{D0A99A39-E39D-416D-BBF6-6E93D0A2D96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86200" y="1752600"/>
            <a:ext cx="5334000" cy="3048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91" name="Line 27">
            <a:extLst>
              <a:ext uri="{FF2B5EF4-FFF2-40B4-BE49-F238E27FC236}">
                <a16:creationId xmlns:a16="http://schemas.microsoft.com/office/drawing/2014/main" id="{0F0C6D42-FD51-456A-98A4-EEDA1C07AB5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33800" y="3962400"/>
            <a:ext cx="990600" cy="838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92" name="Line 28">
            <a:extLst>
              <a:ext uri="{FF2B5EF4-FFF2-40B4-BE49-F238E27FC236}">
                <a16:creationId xmlns:a16="http://schemas.microsoft.com/office/drawing/2014/main" id="{76130DE4-546F-4E84-8886-520E0A6CBF7D}"/>
              </a:ext>
            </a:extLst>
          </p:cNvPr>
          <p:cNvSpPr>
            <a:spLocks noChangeShapeType="1"/>
          </p:cNvSpPr>
          <p:nvPr/>
        </p:nvSpPr>
        <p:spPr bwMode="auto">
          <a:xfrm>
            <a:off x="2819400" y="4114800"/>
            <a:ext cx="685800" cy="685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0264" name="Picture 39" descr="9">
            <a:extLst>
              <a:ext uri="{FF2B5EF4-FFF2-40B4-BE49-F238E27FC236}">
                <a16:creationId xmlns:a16="http://schemas.microsoft.com/office/drawing/2014/main" id="{DE0E0442-3D78-435C-9F0D-98EF1908B09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2743201"/>
            <a:ext cx="2286000" cy="193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65" name="Text Box 42">
            <a:extLst>
              <a:ext uri="{FF2B5EF4-FFF2-40B4-BE49-F238E27FC236}">
                <a16:creationId xmlns:a16="http://schemas.microsoft.com/office/drawing/2014/main" id="{B7F6E013-481A-4093-9AE3-C643F3C4D1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400" y="4343401"/>
            <a:ext cx="38481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UTM Androgyne" panose="02040603050506020204" pitchFamily="18" charset="0"/>
                <a:cs typeface="Times New Roman" panose="02020603050405020304" pitchFamily="18" charset="0"/>
              </a:rPr>
              <a:t>Một số phụ tùng xe đạp</a:t>
            </a:r>
          </a:p>
        </p:txBody>
      </p:sp>
      <p:pic>
        <p:nvPicPr>
          <p:cNvPr id="10266" name="Picture 23" descr="MAYMAY">
            <a:extLst>
              <a:ext uri="{FF2B5EF4-FFF2-40B4-BE49-F238E27FC236}">
                <a16:creationId xmlns:a16="http://schemas.microsoft.com/office/drawing/2014/main" id="{19B4629A-B38D-4519-8C4F-601EED15ABA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3">
            <a:lum bright="-18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0"/>
            <a:ext cx="28956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67" name="AutoShape 24">
            <a:extLst>
              <a:ext uri="{FF2B5EF4-FFF2-40B4-BE49-F238E27FC236}">
                <a16:creationId xmlns:a16="http://schemas.microsoft.com/office/drawing/2014/main" id="{1C0C2B69-3874-441C-B396-0A96B7380728}"/>
              </a:ext>
            </a:extLst>
          </p:cNvPr>
          <p:cNvSpPr>
            <a:spLocks noChangeArrowheads="1"/>
          </p:cNvSpPr>
          <p:nvPr/>
        </p:nvSpPr>
        <p:spPr bwMode="auto">
          <a:xfrm rot="10628255" flipV="1">
            <a:off x="4572000" y="2362201"/>
            <a:ext cx="2819400" cy="442913"/>
          </a:xfrm>
          <a:prstGeom prst="wedgeRoundRectCallout">
            <a:avLst>
              <a:gd name="adj1" fmla="val 31130"/>
              <a:gd name="adj2" fmla="val -147440"/>
              <a:gd name="adj3" fmla="val 16667"/>
            </a:avLst>
          </a:prstGeom>
          <a:noFill/>
          <a:ln w="19050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UTM Androgyne" panose="02040603050506020204" pitchFamily="18" charset="0"/>
                <a:cs typeface="Times New Roman" panose="02020603050405020304" pitchFamily="18" charset="0"/>
              </a:rPr>
              <a:t>Kim máy khâu</a:t>
            </a:r>
          </a:p>
        </p:txBody>
      </p:sp>
      <p:sp>
        <p:nvSpPr>
          <p:cNvPr id="36901" name="Line 37">
            <a:extLst>
              <a:ext uri="{FF2B5EF4-FFF2-40B4-BE49-F238E27FC236}">
                <a16:creationId xmlns:a16="http://schemas.microsoft.com/office/drawing/2014/main" id="{A131A945-2045-4F6F-8338-5AF30F98AA0D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1752600"/>
            <a:ext cx="2133600" cy="312420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902" name="Line 38">
            <a:extLst>
              <a:ext uri="{FF2B5EF4-FFF2-40B4-BE49-F238E27FC236}">
                <a16:creationId xmlns:a16="http://schemas.microsoft.com/office/drawing/2014/main" id="{330CFF31-806D-495A-8407-D60B98B2D40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15200" y="4191000"/>
            <a:ext cx="533400" cy="68580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903" name="Text Box 39">
            <a:extLst>
              <a:ext uri="{FF2B5EF4-FFF2-40B4-BE49-F238E27FC236}">
                <a16:creationId xmlns:a16="http://schemas.microsoft.com/office/drawing/2014/main" id="{103B040A-3306-45EC-98AE-735513DE30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9582" y="6019801"/>
            <a:ext cx="5149756" cy="46166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chemeClr val="tx2"/>
                </a:solidFill>
                <a:latin typeface="UTM Androgyne" panose="02040603050506020204" pitchFamily="18" charset="0"/>
                <a:cs typeface="Times New Roman" panose="02020603050405020304" pitchFamily="18" charset="0"/>
              </a:rPr>
              <a:t>Nhóm chi tiết có công dụng chung</a:t>
            </a:r>
          </a:p>
        </p:txBody>
      </p:sp>
      <p:sp>
        <p:nvSpPr>
          <p:cNvPr id="36904" name="Text Box 40">
            <a:extLst>
              <a:ext uri="{FF2B5EF4-FFF2-40B4-BE49-F238E27FC236}">
                <a16:creationId xmlns:a16="http://schemas.microsoft.com/office/drawing/2014/main" id="{7E7B0FEF-D6C0-484E-B2A9-5629B70B33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62713" y="6019801"/>
            <a:ext cx="4926946" cy="461665"/>
          </a:xfrm>
          <a:prstGeom prst="rect">
            <a:avLst/>
          </a:prstGeom>
          <a:noFill/>
          <a:ln w="28575">
            <a:solidFill>
              <a:srgbClr val="0000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UTM Androgyne" panose="02040603050506020204" pitchFamily="18" charset="0"/>
                <a:cs typeface="Times New Roman" panose="02020603050405020304" pitchFamily="18" charset="0"/>
              </a:rPr>
              <a:t>Nhóm chi tiết có công dụng riêng</a:t>
            </a:r>
          </a:p>
        </p:txBody>
      </p:sp>
      <p:sp>
        <p:nvSpPr>
          <p:cNvPr id="36907" name="Line 43">
            <a:extLst>
              <a:ext uri="{FF2B5EF4-FFF2-40B4-BE49-F238E27FC236}">
                <a16:creationId xmlns:a16="http://schemas.microsoft.com/office/drawing/2014/main" id="{7A0F0D9D-4AAB-422C-8C3C-3C9FEFA3AF4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10000" y="5791200"/>
            <a:ext cx="46038" cy="228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908" name="Line 44">
            <a:extLst>
              <a:ext uri="{FF2B5EF4-FFF2-40B4-BE49-F238E27FC236}">
                <a16:creationId xmlns:a16="http://schemas.microsoft.com/office/drawing/2014/main" id="{ADEFF537-3645-4EB1-B0D8-9687BD9BC83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763000" y="5791200"/>
            <a:ext cx="46038" cy="228600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68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68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68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68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68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368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368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368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368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68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68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68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68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68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68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36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6" dur="80"/>
                                        <p:tgtEl>
                                          <p:spTgt spid="3688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7" dur="80"/>
                                        <p:tgtEl>
                                          <p:spTgt spid="3688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80"/>
                                        <p:tgtEl>
                                          <p:spTgt spid="3688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3" dur="80"/>
                                        <p:tgtEl>
                                          <p:spTgt spid="368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4" dur="80"/>
                                        <p:tgtEl>
                                          <p:spTgt spid="3688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80"/>
                                        <p:tgtEl>
                                          <p:spTgt spid="3688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36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69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69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36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36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36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36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9" grpId="0" build="allAtOnce"/>
      <p:bldP spid="36880" grpId="0" animBg="1"/>
      <p:bldP spid="36881" grpId="0" animBg="1"/>
      <p:bldP spid="36903" grpId="0" animBg="1"/>
      <p:bldP spid="3690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1"/>
          <p:cNvSpPr txBox="1"/>
          <p:nvPr/>
        </p:nvSpPr>
        <p:spPr>
          <a:xfrm>
            <a:off x="1013761" y="577158"/>
            <a:ext cx="602600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5400" b="1">
                <a:ln w="28575">
                  <a:solidFill>
                    <a:schemeClr val="bg1"/>
                  </a:solidFill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M Micra" panose="02040603050506020204" pitchFamily="18" charset="0"/>
                <a:ea typeface="方正黑体简体" panose="03000509000000000000" pitchFamily="65" charset="-122"/>
                <a:cs typeface="+mn-ea"/>
                <a:sym typeface="+mn-lt"/>
              </a:rPr>
              <a:t>PHÂN </a:t>
            </a:r>
            <a:r>
              <a:rPr lang="en-US" altLang="zh-CN" sz="5400" b="1">
                <a:ln w="28575">
                  <a:solidFill>
                    <a:schemeClr val="bg1"/>
                  </a:solidFill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M Micra" panose="02040603050506020204" pitchFamily="18" charset="0"/>
                <a:ea typeface="方正黑体简体" panose="03000509000000000000" pitchFamily="65" charset="-122"/>
                <a:cs typeface="+mn-ea"/>
                <a:sym typeface="+mn-lt"/>
              </a:rPr>
              <a:t>LOẠI</a:t>
            </a:r>
            <a:endParaRPr lang="zh-CN" altLang="en-US" sz="5400" b="1" dirty="0">
              <a:ln w="28575">
                <a:solidFill>
                  <a:schemeClr val="bg1"/>
                </a:solidFill>
              </a:ln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UTM Micra" panose="02040603050506020204" pitchFamily="18" charset="0"/>
              <a:ea typeface="方正黑体简体" panose="03000509000000000000" pitchFamily="65" charset="-122"/>
              <a:cs typeface="+mn-ea"/>
              <a:sym typeface="+mn-lt"/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9948615" y="-178408"/>
            <a:ext cx="1936546" cy="2438624"/>
            <a:chOff x="7118085" y="423494"/>
            <a:chExt cx="4636994" cy="5127126"/>
          </a:xfrm>
        </p:grpSpPr>
        <p:pic>
          <p:nvPicPr>
            <p:cNvPr id="13" name="Picture 5" descr="F:\未标题-1.png"/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443" t="3279" r="21015" b="1397"/>
            <a:stretch>
              <a:fillRect/>
            </a:stretch>
          </p:blipFill>
          <p:spPr bwMode="auto">
            <a:xfrm rot="21292182">
              <a:off x="7118085" y="1307381"/>
              <a:ext cx="4467306" cy="424323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4" name="Picture 9" descr="F:\未标题-1.pn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351738" y="423494"/>
              <a:ext cx="2403341" cy="240334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2" name="图片 1" descr="http699pic.comtupian-500123148.html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20220000">
            <a:off x="10401755" y="902563"/>
            <a:ext cx="1220018" cy="1058600"/>
          </a:xfrm>
          <a:prstGeom prst="rect">
            <a:avLst/>
          </a:prstGeom>
        </p:spPr>
      </p:pic>
      <p:grpSp>
        <p:nvGrpSpPr>
          <p:cNvPr id="11" name="组合 5">
            <a:extLst>
              <a:ext uri="{FF2B5EF4-FFF2-40B4-BE49-F238E27FC236}">
                <a16:creationId xmlns:a16="http://schemas.microsoft.com/office/drawing/2014/main" id="{2021BE35-5186-4F95-87B2-92D38533028D}"/>
              </a:ext>
            </a:extLst>
          </p:cNvPr>
          <p:cNvGrpSpPr/>
          <p:nvPr/>
        </p:nvGrpSpPr>
        <p:grpSpPr>
          <a:xfrm>
            <a:off x="571854" y="2067370"/>
            <a:ext cx="9883867" cy="3403522"/>
            <a:chOff x="936346" y="2783107"/>
            <a:chExt cx="5608441" cy="2038805"/>
          </a:xfrm>
        </p:grpSpPr>
        <p:sp>
          <p:nvSpPr>
            <p:cNvPr id="16" name="矩形: 圆角 6">
              <a:extLst>
                <a:ext uri="{FF2B5EF4-FFF2-40B4-BE49-F238E27FC236}">
                  <a16:creationId xmlns:a16="http://schemas.microsoft.com/office/drawing/2014/main" id="{3DE7E025-FDC3-4D27-8012-9E80F1D4E834}"/>
                </a:ext>
              </a:extLst>
            </p:cNvPr>
            <p:cNvSpPr/>
            <p:nvPr/>
          </p:nvSpPr>
          <p:spPr>
            <a:xfrm>
              <a:off x="936346" y="2783107"/>
              <a:ext cx="5608441" cy="2038805"/>
            </a:xfrm>
            <a:prstGeom prst="roundRect">
              <a:avLst/>
            </a:prstGeom>
            <a:solidFill>
              <a:srgbClr val="FFFFFF"/>
            </a:solidFill>
            <a:ln w="57150">
              <a:solidFill>
                <a:srgbClr val="D0BA9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ea typeface="方正黑体简体" panose="03000509000000000000" pitchFamily="65" charset="-122"/>
                <a:cs typeface="+mn-ea"/>
                <a:sym typeface="+mn-lt"/>
              </a:endParaRPr>
            </a:p>
          </p:txBody>
        </p:sp>
        <p:sp>
          <p:nvSpPr>
            <p:cNvPr id="18" name="TextBox 2">
              <a:extLst>
                <a:ext uri="{FF2B5EF4-FFF2-40B4-BE49-F238E27FC236}">
                  <a16:creationId xmlns:a16="http://schemas.microsoft.com/office/drawing/2014/main" id="{C0A04F09-58C0-4838-95B5-CB7A84024D92}"/>
                </a:ext>
              </a:extLst>
            </p:cNvPr>
            <p:cNvSpPr txBox="1"/>
            <p:nvPr/>
          </p:nvSpPr>
          <p:spPr>
            <a:xfrm>
              <a:off x="1172091" y="3014147"/>
              <a:ext cx="5289200" cy="15456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800">
                  <a:solidFill>
                    <a:srgbClr val="603913"/>
                  </a:solidFill>
                  <a:latin typeface="UTM Androgyne" panose="02040603050506020204" pitchFamily="18" charset="0"/>
                  <a:ea typeface="方正黑体简体" panose="03000509000000000000" pitchFamily="65" charset="-122"/>
                  <a:cs typeface="+mn-ea"/>
                  <a:sym typeface="+mn-lt"/>
                </a:rPr>
                <a:t>+ </a:t>
              </a:r>
              <a:r>
                <a:rPr lang="en-US" altLang="zh-CN" sz="2800">
                  <a:solidFill>
                    <a:srgbClr val="FF0000"/>
                  </a:solidFill>
                  <a:latin typeface="UTM Androgyne" panose="02040603050506020204" pitchFamily="18" charset="0"/>
                  <a:ea typeface="方正黑体简体" panose="03000509000000000000" pitchFamily="65" charset="-122"/>
                  <a:cs typeface="+mn-ea"/>
                  <a:sym typeface="+mn-lt"/>
                </a:rPr>
                <a:t>Chi tiết có công dụng chung</a:t>
              </a:r>
              <a:r>
                <a:rPr lang="en-US" altLang="zh-CN" sz="2800">
                  <a:solidFill>
                    <a:srgbClr val="603913"/>
                  </a:solidFill>
                  <a:latin typeface="UTM Androgyne" panose="02040603050506020204" pitchFamily="18" charset="0"/>
                  <a:ea typeface="方正黑体简体" panose="03000509000000000000" pitchFamily="65" charset="-122"/>
                  <a:cs typeface="+mn-ea"/>
                  <a:sym typeface="+mn-lt"/>
                </a:rPr>
                <a:t>: được sử dụng trong nhiều loại máy khác nhau (bu lông, đai ốc, lò xo…)</a:t>
              </a:r>
            </a:p>
            <a:p>
              <a:pPr>
                <a:lnSpc>
                  <a:spcPct val="150000"/>
                </a:lnSpc>
              </a:pPr>
              <a:r>
                <a:rPr lang="en-US" altLang="zh-CN" sz="2800">
                  <a:solidFill>
                    <a:srgbClr val="603913"/>
                  </a:solidFill>
                  <a:latin typeface="UTM Androgyne" panose="02040603050506020204" pitchFamily="18" charset="0"/>
                  <a:ea typeface="方正黑体简体" panose="03000509000000000000" pitchFamily="65" charset="-122"/>
                  <a:cs typeface="+mn-ea"/>
                  <a:sym typeface="+mn-lt"/>
                </a:rPr>
                <a:t>+ </a:t>
              </a:r>
              <a:r>
                <a:rPr lang="en-US" altLang="zh-CN" sz="2800">
                  <a:solidFill>
                    <a:srgbClr val="00B050"/>
                  </a:solidFill>
                  <a:latin typeface="UTM Androgyne" panose="02040603050506020204" pitchFamily="18" charset="0"/>
                  <a:ea typeface="方正黑体简体" panose="03000509000000000000" pitchFamily="65" charset="-122"/>
                  <a:cs typeface="+mn-ea"/>
                  <a:sym typeface="+mn-lt"/>
                </a:rPr>
                <a:t>Chi tiết có công dụng riêng</a:t>
              </a:r>
              <a:r>
                <a:rPr lang="en-US" altLang="zh-CN" sz="2800">
                  <a:solidFill>
                    <a:srgbClr val="603913"/>
                  </a:solidFill>
                  <a:latin typeface="UTM Androgyne" panose="02040603050506020204" pitchFamily="18" charset="0"/>
                  <a:ea typeface="方正黑体简体" panose="03000509000000000000" pitchFamily="65" charset="-122"/>
                  <a:cs typeface="+mn-ea"/>
                  <a:sym typeface="+mn-lt"/>
                </a:rPr>
                <a:t>: chỉ được dùng trong một loại máy nhất định (kim máy khâu, khung xe đạp…)</a:t>
              </a:r>
              <a:endParaRPr lang="zh-CN" altLang="en-US" sz="2800" dirty="0">
                <a:solidFill>
                  <a:srgbClr val="603913"/>
                </a:solidFill>
                <a:latin typeface="UTM Androgyne" panose="02040603050506020204" pitchFamily="18" charset="0"/>
                <a:ea typeface="方正黑体简体" panose="03000509000000000000" pitchFamily="65" charset="-122"/>
                <a:cs typeface="+mn-ea"/>
                <a:sym typeface="+mn-lt"/>
              </a:endParaRPr>
            </a:p>
          </p:txBody>
        </p:sp>
      </p:grpSp>
      <p:pic>
        <p:nvPicPr>
          <p:cNvPr id="20" name="图片 10">
            <a:extLst>
              <a:ext uri="{FF2B5EF4-FFF2-40B4-BE49-F238E27FC236}">
                <a16:creationId xmlns:a16="http://schemas.microsoft.com/office/drawing/2014/main" id="{21C00A0B-4709-47F8-AB6C-1C846C25AAB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307237">
            <a:off x="-4844" y="3323500"/>
            <a:ext cx="882023" cy="891259"/>
          </a:xfrm>
          <a:prstGeom prst="rect">
            <a:avLst/>
          </a:prstGeom>
        </p:spPr>
      </p:pic>
      <p:pic>
        <p:nvPicPr>
          <p:cNvPr id="21" name="图片 11">
            <a:extLst>
              <a:ext uri="{FF2B5EF4-FFF2-40B4-BE49-F238E27FC236}">
                <a16:creationId xmlns:a16="http://schemas.microsoft.com/office/drawing/2014/main" id="{35930F61-2471-4478-8FEF-3706545374F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811942" flipH="1">
            <a:off x="10433043" y="3094354"/>
            <a:ext cx="842613" cy="858583"/>
          </a:xfrm>
          <a:prstGeom prst="rect">
            <a:avLst/>
          </a:prstGeom>
        </p:spPr>
      </p:pic>
      <p:pic>
        <p:nvPicPr>
          <p:cNvPr id="22" name="图片 33">
            <a:extLst>
              <a:ext uri="{FF2B5EF4-FFF2-40B4-BE49-F238E27FC236}">
                <a16:creationId xmlns:a16="http://schemas.microsoft.com/office/drawing/2014/main" id="{D3EB97E8-A01D-49D5-A551-F7229C94C711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868" y="5039883"/>
            <a:ext cx="1866900" cy="1771650"/>
          </a:xfrm>
          <a:prstGeom prst="rect">
            <a:avLst/>
          </a:prstGeom>
        </p:spPr>
      </p:pic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32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250"/>
                            </p:stCondLst>
                            <p:childTnLst>
                              <p:par>
                                <p:cTn id="17" presetID="5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250"/>
                            </p:stCondLst>
                            <p:childTnLst>
                              <p:par>
                                <p:cTn id="2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7 4.07407E-6 L -4.16667E-7 0.00023 C 0.00065 -0.00301 0.00026 -0.00625 0.00208 -0.00903 C 0.00221 -0.01019 0.00495 -0.01112 0.00586 -0.01204 C 0.0069 -0.01343 0.00729 -0.01482 0.00807 -0.01621 C 0.00729 -0.01783 0.00768 -0.01991 0.00586 -0.02107 C 0.003 -0.02385 -0.00846 -0.02408 -0.01159 -0.02408 C -0.0099 -0.02454 -0.00781 -0.02477 -0.00599 -0.02524 C 0.00221 -0.02801 -0.0013 -0.03079 0.00208 -0.02408 C -0.0026 -0.01274 0.0026 -0.02709 -0.00182 -0.01112 C -0.00469 -0.00255 -0.00039 -0.00186 -4.16667E-7 4.07407E-6 Z " pathEditMode="relative" rAng="0" ptsTypes="AAAAAAAAAAA">
                                      <p:cBhvr>
                                        <p:cTn id="32" dur="5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2" y="-1412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0" presetClass="path" presetSubtype="0" repeatCount="indefinite" accel="50000" decel="5000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2.70833E-6 -1.48148E-6 L 2.70833E-6 0.00023 C 0.00026 -0.00417 0.00013 -0.00856 0.00052 -0.0125 C 0.00052 -0.01412 0.00104 -0.01528 0.00117 -0.01667 C 0.00143 -0.01852 0.00143 -0.02037 0.00169 -0.02222 C 0.00143 -0.02454 0.00156 -0.02731 0.00117 -0.02917 C 0.00065 -0.03287 -0.00157 -0.0331 -0.00209 -0.03333 C -0.00183 -0.03379 -0.00143 -0.03403 -0.00104 -0.03472 C 0.00052 -0.03866 -0.00013 -0.04236 0.00052 -0.03333 C -0.00039 -0.01759 0.00052 -0.03727 -0.00026 -0.01528 C -0.00078 -0.00347 2.70833E-6 -0.00254 2.70833E-6 -1.48148E-6 Z " pathEditMode="relative" rAng="0" ptsTypes="AAAAAAAAAAA">
                                      <p:cBhvr>
                                        <p:cTn id="37" dur="5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" y="-1944"/>
                                    </p:animMotion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nodeType="withEffect">
                                  <p:stCondLst>
                                    <p:cond delay="14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9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图片 2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281632"/>
            <a:ext cx="12192000" cy="1252226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85859" y="4537821"/>
            <a:ext cx="3003473" cy="1406690"/>
          </a:xfrm>
          <a:prstGeom prst="rect">
            <a:avLst/>
          </a:prstGeom>
        </p:spPr>
      </p:pic>
      <p:pic>
        <p:nvPicPr>
          <p:cNvPr id="33" name="图片 3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86865" y="4537821"/>
            <a:ext cx="1201460" cy="1341982"/>
          </a:xfrm>
          <a:prstGeom prst="rect">
            <a:avLst/>
          </a:prstGeom>
        </p:spPr>
      </p:pic>
      <p:pic>
        <p:nvPicPr>
          <p:cNvPr id="32" name="图片 3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9310" y="4124912"/>
            <a:ext cx="1790496" cy="1980974"/>
          </a:xfrm>
          <a:prstGeom prst="rect">
            <a:avLst/>
          </a:prstGeom>
        </p:spPr>
      </p:pic>
      <p:grpSp>
        <p:nvGrpSpPr>
          <p:cNvPr id="16" name="组合 15"/>
          <p:cNvGrpSpPr/>
          <p:nvPr/>
        </p:nvGrpSpPr>
        <p:grpSpPr>
          <a:xfrm>
            <a:off x="1496258" y="648079"/>
            <a:ext cx="10408943" cy="3617410"/>
            <a:chOff x="727332" y="1163892"/>
            <a:chExt cx="7012390" cy="2209035"/>
          </a:xfrm>
        </p:grpSpPr>
        <p:grpSp>
          <p:nvGrpSpPr>
            <p:cNvPr id="17" name="组合 16"/>
            <p:cNvGrpSpPr/>
            <p:nvPr/>
          </p:nvGrpSpPr>
          <p:grpSpPr>
            <a:xfrm>
              <a:off x="727332" y="1163892"/>
              <a:ext cx="7012390" cy="2209035"/>
              <a:chOff x="727332" y="1163892"/>
              <a:chExt cx="7012390" cy="2209035"/>
            </a:xfrm>
          </p:grpSpPr>
          <p:grpSp>
            <p:nvGrpSpPr>
              <p:cNvPr id="19" name="组合 18"/>
              <p:cNvGrpSpPr/>
              <p:nvPr/>
            </p:nvGrpSpPr>
            <p:grpSpPr>
              <a:xfrm>
                <a:off x="727332" y="1163892"/>
                <a:ext cx="7012390" cy="2209035"/>
                <a:chOff x="737165" y="1429363"/>
                <a:chExt cx="7012390" cy="2209035"/>
              </a:xfrm>
            </p:grpSpPr>
            <p:sp>
              <p:nvSpPr>
                <p:cNvPr id="21" name="矩形: 圆角 20"/>
                <p:cNvSpPr/>
                <p:nvPr/>
              </p:nvSpPr>
              <p:spPr>
                <a:xfrm>
                  <a:off x="1818966" y="2556509"/>
                  <a:ext cx="5930589" cy="1081889"/>
                </a:xfrm>
                <a:prstGeom prst="roundRect">
                  <a:avLst/>
                </a:prstGeom>
                <a:solidFill>
                  <a:srgbClr val="FFFFFF"/>
                </a:solidFill>
                <a:ln w="57150">
                  <a:solidFill>
                    <a:srgbClr val="FDDDE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4000">
                    <a:ea typeface="方正黑体简体" panose="03000509000000000000" pitchFamily="65" charset="-122"/>
                    <a:cs typeface="+mn-ea"/>
                    <a:sym typeface="+mn-lt"/>
                  </a:endParaRPr>
                </a:p>
              </p:txBody>
            </p:sp>
            <p:pic>
              <p:nvPicPr>
                <p:cNvPr id="22" name="图片 21"/>
                <p:cNvPicPr>
                  <a:picLocks noChangeAspect="1"/>
                </p:cNvPicPr>
                <p:nvPr/>
              </p:nvPicPr>
              <p:blipFill>
                <a:blip r:embed="rId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737165" y="1429363"/>
                  <a:ext cx="2067570" cy="2067570"/>
                </a:xfrm>
                <a:prstGeom prst="rect">
                  <a:avLst/>
                </a:prstGeom>
              </p:spPr>
            </p:pic>
          </p:grpSp>
          <p:sp>
            <p:nvSpPr>
              <p:cNvPr id="20" name="文本框 19"/>
              <p:cNvSpPr txBox="1"/>
              <p:nvPr/>
            </p:nvSpPr>
            <p:spPr>
              <a:xfrm>
                <a:off x="1508097" y="2291038"/>
                <a:ext cx="643449" cy="5638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5400">
                    <a:latin typeface="UTM Windsor BT" panose="02040603050506020204" pitchFamily="18" charset="0"/>
                    <a:ea typeface="方正黑体简体" panose="03000509000000000000" pitchFamily="65" charset="-122"/>
                    <a:sym typeface="+mn-lt"/>
                  </a:rPr>
                  <a:t>II.</a:t>
                </a:r>
                <a:endParaRPr lang="zh-CN" altLang="en-US" sz="5400" dirty="0">
                  <a:latin typeface="UTM Windsor BT" panose="02040603050506020204" pitchFamily="18" charset="0"/>
                  <a:ea typeface="方正黑体简体" panose="03000509000000000000" pitchFamily="65" charset="-122"/>
                  <a:sym typeface="+mn-lt"/>
                </a:endParaRPr>
              </a:p>
            </p:txBody>
          </p:sp>
        </p:grpSp>
        <p:sp>
          <p:nvSpPr>
            <p:cNvPr id="18" name="文本框 17"/>
            <p:cNvSpPr txBox="1"/>
            <p:nvPr/>
          </p:nvSpPr>
          <p:spPr>
            <a:xfrm>
              <a:off x="2408112" y="2378060"/>
              <a:ext cx="4882014" cy="88336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44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UTM Isadora" panose="02040603050506020204" pitchFamily="18" charset="0"/>
                  <a:ea typeface="方正黑体简体" panose="03000509000000000000" pitchFamily="65" charset="-122"/>
                  <a:cs typeface="+mn-ea"/>
                  <a:sym typeface="+mn-lt"/>
                </a:rPr>
                <a:t>Chi tiết máy được lắp ghép với nhau như thế nào?</a:t>
              </a:r>
              <a:endParaRPr lang="zh-CN" altLang="en-US" sz="4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M Isadora" panose="02040603050506020204" pitchFamily="18" charset="0"/>
                <a:ea typeface="方正黑体简体" panose="03000509000000000000" pitchFamily="65" charset="-122"/>
                <a:cs typeface="+mn-ea"/>
                <a:sym typeface="+mn-lt"/>
              </a:endParaRPr>
            </a:p>
          </p:txBody>
        </p:sp>
      </p:grpSp>
      <p:pic>
        <p:nvPicPr>
          <p:cNvPr id="25" name="图片 24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213"/>
          <a:stretch>
            <a:fillRect/>
          </a:stretch>
        </p:blipFill>
        <p:spPr>
          <a:xfrm>
            <a:off x="237208" y="5740143"/>
            <a:ext cx="12192000" cy="735462"/>
          </a:xfrm>
          <a:prstGeom prst="rect">
            <a:avLst/>
          </a:prstGeom>
        </p:spPr>
      </p:pic>
      <p:pic>
        <p:nvPicPr>
          <p:cNvPr id="26" name="图片 25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147905"/>
            <a:ext cx="12192000" cy="710095"/>
          </a:xfrm>
          <a:prstGeom prst="rect">
            <a:avLst/>
          </a:prstGeom>
        </p:spPr>
      </p:pic>
      <p:pic>
        <p:nvPicPr>
          <p:cNvPr id="27" name="图片 26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194267"/>
            <a:ext cx="2792259" cy="1088341"/>
          </a:xfrm>
          <a:prstGeom prst="rect">
            <a:avLst/>
          </a:prstGeom>
        </p:spPr>
      </p:pic>
      <p:pic>
        <p:nvPicPr>
          <p:cNvPr id="28" name="图片 27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372808"/>
            <a:ext cx="12363009" cy="485192"/>
          </a:xfrm>
          <a:prstGeom prst="rect">
            <a:avLst/>
          </a:prstGeom>
        </p:spPr>
      </p:pic>
      <p:pic>
        <p:nvPicPr>
          <p:cNvPr id="29" name="图片 2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31368" y="3054650"/>
            <a:ext cx="2943766" cy="3608158"/>
          </a:xfrm>
          <a:prstGeom prst="rect">
            <a:avLst/>
          </a:prstGeom>
        </p:spPr>
      </p:pic>
      <p:pic>
        <p:nvPicPr>
          <p:cNvPr id="30" name="图片 29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66675" y="5283816"/>
            <a:ext cx="4891672" cy="1353873"/>
          </a:xfrm>
          <a:prstGeom prst="rect">
            <a:avLst/>
          </a:prstGeom>
        </p:spPr>
      </p:pic>
      <p:pic>
        <p:nvPicPr>
          <p:cNvPr id="34" name="图片 33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15460" y="372666"/>
            <a:ext cx="1866900" cy="1771650"/>
          </a:xfrm>
          <a:prstGeom prst="rect">
            <a:avLst/>
          </a:prstGeom>
        </p:spPr>
      </p:pic>
      <p:pic>
        <p:nvPicPr>
          <p:cNvPr id="35" name="图片 34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798" y="884375"/>
            <a:ext cx="1636497" cy="1975083"/>
          </a:xfrm>
          <a:prstGeom prst="rect">
            <a:avLst/>
          </a:prstGeom>
        </p:spPr>
      </p:pic>
      <p:pic>
        <p:nvPicPr>
          <p:cNvPr id="36" name="图片 35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4399" y="213304"/>
            <a:ext cx="2155720" cy="628650"/>
          </a:xfrm>
          <a:prstGeom prst="rect">
            <a:avLst/>
          </a:prstGeom>
        </p:spPr>
      </p:pic>
      <p:pic>
        <p:nvPicPr>
          <p:cNvPr id="37" name="图片 36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2782" y="944166"/>
            <a:ext cx="1480533" cy="628650"/>
          </a:xfrm>
          <a:prstGeom prst="rect">
            <a:avLst/>
          </a:prstGeom>
        </p:spPr>
      </p:pic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32" presetClass="emph" presetSubtype="0" repeatCount="indefinite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animRot by="120000">
                                      <p:cBhvr>
                                        <p:cTn id="1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14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23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13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63" presetClass="path" presetSubtype="0" repeatCount="indefinite" autoRev="1" fill="hold" nodeType="withEffect">
                                  <p:stCondLst>
                                    <p:cond delay="1400"/>
                                  </p:stCondLst>
                                  <p:childTnLst>
                                    <p:animMotion origin="layout" path="M 3.54167E-6 -1.85185E-6 L 0.09752 -1.85185E-6 " pathEditMode="relative" rAng="0" ptsTypes="AA">
                                      <p:cBhvr>
                                        <p:cTn id="29" dur="5000" spd="-100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870" y="0"/>
                                    </p:animMotion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63" presetClass="pat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0833E-6 -4.81481E-6 L 0.08984 0.00371 " pathEditMode="relative" rAng="0" ptsTypes="AA">
                                      <p:cBhvr>
                                        <p:cTn id="34" dur="5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492" y="1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>
            <a:extLst>
              <a:ext uri="{FF2B5EF4-FFF2-40B4-BE49-F238E27FC236}">
                <a16:creationId xmlns:a16="http://schemas.microsoft.com/office/drawing/2014/main" id="{514E3491-9A7A-425B-8138-0627524D3F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5" y="3308777"/>
            <a:ext cx="4038595" cy="33206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6" name="Picture 51" descr="Vong dai chinh">
            <a:extLst>
              <a:ext uri="{FF2B5EF4-FFF2-40B4-BE49-F238E27FC236}">
                <a16:creationId xmlns:a16="http://schemas.microsoft.com/office/drawing/2014/main" id="{F29FA740-7C68-422E-A6CA-83959C3BA0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3429000"/>
            <a:ext cx="4014779" cy="31107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8" name="Picture 9" descr="knifeanat5[1]">
            <a:extLst>
              <a:ext uri="{FF2B5EF4-FFF2-40B4-BE49-F238E27FC236}">
                <a16:creationId xmlns:a16="http://schemas.microsoft.com/office/drawing/2014/main" id="{A151098F-3517-469C-880A-4BE3F8877B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3588" y="200670"/>
            <a:ext cx="4128342" cy="30513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9" name="Picture 10" descr="THUY 8">
            <a:extLst>
              <a:ext uri="{FF2B5EF4-FFF2-40B4-BE49-F238E27FC236}">
                <a16:creationId xmlns:a16="http://schemas.microsoft.com/office/drawing/2014/main" id="{61093E1F-34AE-4D93-B735-A7294437C9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3920" y="138118"/>
            <a:ext cx="4038595" cy="30513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4704" name="Line 16">
            <a:extLst>
              <a:ext uri="{FF2B5EF4-FFF2-40B4-BE49-F238E27FC236}">
                <a16:creationId xmlns:a16="http://schemas.microsoft.com/office/drawing/2014/main" id="{528E9897-893F-40E1-B32D-B46433373099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833812" y="5181600"/>
            <a:ext cx="1576388" cy="22860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 type="triangle" w="med" len="med"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endParaRPr lang="en-US">
              <a:cs typeface="Arial" charset="0"/>
            </a:endParaRPr>
          </a:p>
        </p:txBody>
      </p:sp>
      <p:sp>
        <p:nvSpPr>
          <p:cNvPr id="114705" name="Line 17">
            <a:extLst>
              <a:ext uri="{FF2B5EF4-FFF2-40B4-BE49-F238E27FC236}">
                <a16:creationId xmlns:a16="http://schemas.microsoft.com/office/drawing/2014/main" id="{39393CC9-344B-42A5-AB1D-4A9C8AC14C6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705600" y="5386388"/>
            <a:ext cx="914400" cy="61912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endParaRPr lang="en-US">
              <a:cs typeface="Arial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7853698-5A56-4698-A66F-2A2057F8D089}"/>
              </a:ext>
            </a:extLst>
          </p:cNvPr>
          <p:cNvSpPr txBox="1"/>
          <p:nvPr/>
        </p:nvSpPr>
        <p:spPr>
          <a:xfrm>
            <a:off x="5360988" y="1230313"/>
            <a:ext cx="1573212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2400" dirty="0" err="1">
                <a:latin typeface="UTM Androgyne" panose="02040603050506020204" pitchFamily="18" charset="0"/>
                <a:cs typeface="Arial" charset="0"/>
              </a:rPr>
              <a:t>Mối</a:t>
            </a:r>
            <a:r>
              <a:rPr lang="en-US" sz="2400" dirty="0">
                <a:latin typeface="UTM Androgyne" panose="02040603050506020204" pitchFamily="18" charset="0"/>
                <a:cs typeface="Arial" charset="0"/>
              </a:rPr>
              <a:t> </a:t>
            </a:r>
            <a:r>
              <a:rPr lang="en-US" sz="2400" dirty="0" err="1">
                <a:latin typeface="UTM Androgyne" panose="02040603050506020204" pitchFamily="18" charset="0"/>
                <a:cs typeface="Arial" charset="0"/>
              </a:rPr>
              <a:t>ghép</a:t>
            </a:r>
            <a:r>
              <a:rPr lang="en-US" sz="2400" dirty="0">
                <a:latin typeface="UTM Androgyne" panose="02040603050506020204" pitchFamily="18" charset="0"/>
                <a:cs typeface="Arial" charset="0"/>
              </a:rPr>
              <a:t> </a:t>
            </a:r>
            <a:r>
              <a:rPr lang="en-US" sz="2400" dirty="0" err="1">
                <a:latin typeface="UTM Androgyne" panose="02040603050506020204" pitchFamily="18" charset="0"/>
                <a:cs typeface="Arial" charset="0"/>
              </a:rPr>
              <a:t>không</a:t>
            </a:r>
            <a:r>
              <a:rPr lang="en-US" sz="2400" dirty="0">
                <a:latin typeface="UTM Androgyne" panose="02040603050506020204" pitchFamily="18" charset="0"/>
                <a:cs typeface="Arial" charset="0"/>
              </a:rPr>
              <a:t> </a:t>
            </a:r>
            <a:r>
              <a:rPr lang="en-US" sz="2400" dirty="0" err="1">
                <a:latin typeface="UTM Androgyne" panose="02040603050506020204" pitchFamily="18" charset="0"/>
                <a:cs typeface="Arial" charset="0"/>
              </a:rPr>
              <a:t>tháo</a:t>
            </a:r>
            <a:r>
              <a:rPr lang="en-US" sz="2400" dirty="0">
                <a:latin typeface="UTM Androgyne" panose="02040603050506020204" pitchFamily="18" charset="0"/>
                <a:cs typeface="Arial" charset="0"/>
              </a:rPr>
              <a:t> </a:t>
            </a:r>
            <a:r>
              <a:rPr lang="en-US" sz="2400" dirty="0" err="1">
                <a:latin typeface="UTM Androgyne" panose="02040603050506020204" pitchFamily="18" charset="0"/>
                <a:cs typeface="Arial" charset="0"/>
              </a:rPr>
              <a:t>được</a:t>
            </a:r>
            <a:endParaRPr lang="en-US" sz="2400" dirty="0">
              <a:latin typeface="UTM Androgyne" panose="02040603050506020204" pitchFamily="18" charset="0"/>
              <a:cs typeface="Arial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2EF5E89-1395-4EC1-8A35-4D46A29CD8E9}"/>
              </a:ext>
            </a:extLst>
          </p:cNvPr>
          <p:cNvSpPr txBox="1"/>
          <p:nvPr/>
        </p:nvSpPr>
        <p:spPr>
          <a:xfrm>
            <a:off x="5353330" y="5181600"/>
            <a:ext cx="1576388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2400" dirty="0" err="1">
                <a:latin typeface="UTM Androgyne" panose="02040603050506020204" pitchFamily="18" charset="0"/>
                <a:cs typeface="Arial" charset="0"/>
              </a:rPr>
              <a:t>Mối</a:t>
            </a:r>
            <a:r>
              <a:rPr lang="en-US" sz="2400" dirty="0">
                <a:latin typeface="UTM Androgyne" panose="02040603050506020204" pitchFamily="18" charset="0"/>
                <a:cs typeface="Arial" charset="0"/>
              </a:rPr>
              <a:t> </a:t>
            </a:r>
            <a:r>
              <a:rPr lang="en-US" sz="2400" dirty="0" err="1">
                <a:latin typeface="UTM Androgyne" panose="02040603050506020204" pitchFamily="18" charset="0"/>
                <a:cs typeface="Arial" charset="0"/>
              </a:rPr>
              <a:t>ghép</a:t>
            </a:r>
            <a:r>
              <a:rPr lang="en-US" sz="2400" dirty="0">
                <a:latin typeface="UTM Androgyne" panose="02040603050506020204" pitchFamily="18" charset="0"/>
                <a:cs typeface="Arial" charset="0"/>
              </a:rPr>
              <a:t> </a:t>
            </a:r>
            <a:r>
              <a:rPr lang="en-US" sz="2400" dirty="0" err="1">
                <a:latin typeface="UTM Androgyne" panose="02040603050506020204" pitchFamily="18" charset="0"/>
                <a:cs typeface="Arial" charset="0"/>
              </a:rPr>
              <a:t>tháo</a:t>
            </a:r>
            <a:r>
              <a:rPr lang="en-US" sz="2400" dirty="0">
                <a:latin typeface="UTM Androgyne" panose="02040603050506020204" pitchFamily="18" charset="0"/>
                <a:cs typeface="Arial" charset="0"/>
              </a:rPr>
              <a:t> </a:t>
            </a:r>
            <a:r>
              <a:rPr lang="en-US" sz="2400" dirty="0" err="1">
                <a:latin typeface="UTM Androgyne" panose="02040603050506020204" pitchFamily="18" charset="0"/>
                <a:cs typeface="Arial" charset="0"/>
              </a:rPr>
              <a:t>được</a:t>
            </a:r>
            <a:endParaRPr lang="en-US" sz="2400" dirty="0">
              <a:latin typeface="UTM Androgyne" panose="02040603050506020204" pitchFamily="18" charset="0"/>
              <a:cs typeface="Arial" charset="0"/>
            </a:endParaRPr>
          </a:p>
        </p:txBody>
      </p:sp>
      <p:sp>
        <p:nvSpPr>
          <p:cNvPr id="14348" name="Oval 3">
            <a:extLst>
              <a:ext uri="{FF2B5EF4-FFF2-40B4-BE49-F238E27FC236}">
                <a16:creationId xmlns:a16="http://schemas.microsoft.com/office/drawing/2014/main" id="{C113E800-1D1C-42C1-9179-8B2B30DD10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3352800"/>
            <a:ext cx="914400" cy="562630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>
              <a:latin typeface=".VnTime" panose="020B7200000000000000" pitchFamily="34" charset="0"/>
            </a:endParaRPr>
          </a:p>
        </p:txBody>
      </p:sp>
      <p:sp>
        <p:nvSpPr>
          <p:cNvPr id="14349" name="Oval 4">
            <a:extLst>
              <a:ext uri="{FF2B5EF4-FFF2-40B4-BE49-F238E27FC236}">
                <a16:creationId xmlns:a16="http://schemas.microsoft.com/office/drawing/2014/main" id="{E8404685-D3AD-4D74-84E0-CEE0E8BD09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1014" y="3352800"/>
            <a:ext cx="877887" cy="562630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>
              <a:latin typeface=".VnTime" panose="020B7200000000000000" pitchFamily="34" charset="0"/>
            </a:endParaRPr>
          </a:p>
        </p:txBody>
      </p:sp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0E724A94-C688-4AF1-BEFD-C71AF6A03FB8}"/>
              </a:ext>
            </a:extLst>
          </p:cNvPr>
          <p:cNvSpPr/>
          <p:nvPr/>
        </p:nvSpPr>
        <p:spPr bwMode="auto">
          <a:xfrm>
            <a:off x="5181600" y="3070226"/>
            <a:ext cx="1881188" cy="1328023"/>
          </a:xfrm>
          <a:prstGeom prst="roundRect">
            <a:avLst/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2400" dirty="0">
                <a:latin typeface="UTM Futura Extra" panose="02040603050506020204" pitchFamily="18" charset="0"/>
                <a:cs typeface="Arial" charset="0"/>
              </a:rPr>
              <a:t>MỐI GHÉP CỐ ĐỊNH</a:t>
            </a:r>
          </a:p>
        </p:txBody>
      </p:sp>
      <p:sp>
        <p:nvSpPr>
          <p:cNvPr id="22" name="Line 11">
            <a:extLst>
              <a:ext uri="{FF2B5EF4-FFF2-40B4-BE49-F238E27FC236}">
                <a16:creationId xmlns:a16="http://schemas.microsoft.com/office/drawing/2014/main" id="{6233E6FA-5C02-4C4F-848B-9F2652AE1363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122988" y="2244725"/>
            <a:ext cx="0" cy="8255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endParaRPr lang="en-US">
              <a:cs typeface="Arial" charset="0"/>
            </a:endParaRPr>
          </a:p>
        </p:txBody>
      </p:sp>
      <p:sp>
        <p:nvSpPr>
          <p:cNvPr id="23" name="Line 11">
            <a:extLst>
              <a:ext uri="{FF2B5EF4-FFF2-40B4-BE49-F238E27FC236}">
                <a16:creationId xmlns:a16="http://schemas.microsoft.com/office/drawing/2014/main" id="{92B41585-2181-4B73-9F93-25923F82A841}"/>
              </a:ext>
            </a:extLst>
          </p:cNvPr>
          <p:cNvSpPr>
            <a:spLocks noChangeShapeType="1"/>
          </p:cNvSpPr>
          <p:nvPr/>
        </p:nvSpPr>
        <p:spPr bwMode="auto">
          <a:xfrm>
            <a:off x="6172200" y="4267200"/>
            <a:ext cx="0" cy="9144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endParaRPr lang="en-US">
              <a:cs typeface="Arial" charset="0"/>
            </a:endParaRPr>
          </a:p>
        </p:txBody>
      </p:sp>
      <p:sp>
        <p:nvSpPr>
          <p:cNvPr id="26" name="Line 16">
            <a:extLst>
              <a:ext uri="{FF2B5EF4-FFF2-40B4-BE49-F238E27FC236}">
                <a16:creationId xmlns:a16="http://schemas.microsoft.com/office/drawing/2014/main" id="{3C221CF1-0060-46FD-B7C7-A0CDA11B8D4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29400" y="1230313"/>
            <a:ext cx="2393576" cy="750887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 type="triangle" w="med" len="med"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endParaRPr lang="en-US">
              <a:cs typeface="Arial" charset="0"/>
            </a:endParaRPr>
          </a:p>
        </p:txBody>
      </p:sp>
      <p:sp>
        <p:nvSpPr>
          <p:cNvPr id="27" name="Line 16">
            <a:extLst>
              <a:ext uri="{FF2B5EF4-FFF2-40B4-BE49-F238E27FC236}">
                <a16:creationId xmlns:a16="http://schemas.microsoft.com/office/drawing/2014/main" id="{68C80E1C-4C5A-4C00-BF94-1F7C4514E39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877670" y="1447800"/>
            <a:ext cx="2303929" cy="53340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 type="triangle" w="med" len="med"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endParaRPr lang="en-US">
              <a:cs typeface="Arial" charset="0"/>
            </a:endParaRP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14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14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4" descr="KhopDongMove">
            <a:extLst>
              <a:ext uri="{FF2B5EF4-FFF2-40B4-BE49-F238E27FC236}">
                <a16:creationId xmlns:a16="http://schemas.microsoft.com/office/drawing/2014/main" id="{54F47E84-3978-44B8-A7F2-9E785CAA520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188" y="170330"/>
            <a:ext cx="2720085" cy="365064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3" name="Picture 5" descr="OBi_Ghep_Move">
            <a:extLst>
              <a:ext uri="{FF2B5EF4-FFF2-40B4-BE49-F238E27FC236}">
                <a16:creationId xmlns:a16="http://schemas.microsoft.com/office/drawing/2014/main" id="{1CE670A0-F9EB-4C63-9FCD-5E8C628064A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78086" y="3657601"/>
            <a:ext cx="3740173" cy="299085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5" name="Picture 9" descr="KhopTruotMove">
            <a:extLst>
              <a:ext uri="{FF2B5EF4-FFF2-40B4-BE49-F238E27FC236}">
                <a16:creationId xmlns:a16="http://schemas.microsoft.com/office/drawing/2014/main" id="{07B38C44-1FDE-4E4D-A1FA-757650C5C17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4493" y="170330"/>
            <a:ext cx="3329687" cy="2780180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6" name="Picture 10" descr="BanLe_Move">
            <a:extLst>
              <a:ext uri="{FF2B5EF4-FFF2-40B4-BE49-F238E27FC236}">
                <a16:creationId xmlns:a16="http://schemas.microsoft.com/office/drawing/2014/main" id="{C34FFD7A-309F-4623-907E-FEA70742B38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8753" y="4056530"/>
            <a:ext cx="3505200" cy="266700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7" name="Picture 29" descr="thanh rang 3">
            <a:extLst>
              <a:ext uri="{FF2B5EF4-FFF2-40B4-BE49-F238E27FC236}">
                <a16:creationId xmlns:a16="http://schemas.microsoft.com/office/drawing/2014/main" id="{8DC2C524-CF4D-49F7-B38B-96B36C38448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370166"/>
            <a:ext cx="3329687" cy="2830234"/>
          </a:xfrm>
          <a:prstGeom prst="round2DiagRect">
            <a:avLst>
              <a:gd name="adj1" fmla="val 16667"/>
              <a:gd name="adj2" fmla="val 0"/>
            </a:avLst>
          </a:prstGeom>
          <a:ln w="88900" cap="sq">
            <a:solidFill>
              <a:srgbClr val="FFFFFF"/>
            </a:soli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4E98D3E6-03DA-42A3-897A-260C052D5C5C}"/>
              </a:ext>
            </a:extLst>
          </p:cNvPr>
          <p:cNvSpPr txBox="1"/>
          <p:nvPr/>
        </p:nvSpPr>
        <p:spPr>
          <a:xfrm>
            <a:off x="3567952" y="2989549"/>
            <a:ext cx="3962400" cy="6463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3600" dirty="0">
                <a:solidFill>
                  <a:srgbClr val="7030A0"/>
                </a:solidFill>
                <a:latin typeface="UTM Kabel KT" panose="02040603050506020204" pitchFamily="18" charset="0"/>
                <a:cs typeface="Arial" charset="0"/>
              </a:rPr>
              <a:t>MỐI GHÉP ĐỘNG</a:t>
            </a: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12"/>
          <p:cNvGrpSpPr/>
          <p:nvPr/>
        </p:nvGrpSpPr>
        <p:grpSpPr>
          <a:xfrm>
            <a:off x="1145383" y="746534"/>
            <a:ext cx="9930736" cy="2661162"/>
            <a:chOff x="1001661" y="2898445"/>
            <a:chExt cx="5231989" cy="3080813"/>
          </a:xfrm>
        </p:grpSpPr>
        <p:sp>
          <p:nvSpPr>
            <p:cNvPr id="14" name="矩形: 圆角 13"/>
            <p:cNvSpPr/>
            <p:nvPr/>
          </p:nvSpPr>
          <p:spPr>
            <a:xfrm>
              <a:off x="1001661" y="2898445"/>
              <a:ext cx="5231989" cy="3080813"/>
            </a:xfrm>
            <a:prstGeom prst="roundRect">
              <a:avLst/>
            </a:prstGeom>
            <a:solidFill>
              <a:srgbClr val="FFFFFF"/>
            </a:solidFill>
            <a:ln w="57150">
              <a:solidFill>
                <a:srgbClr val="D0BA9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ea typeface="方正黑体简体" panose="03000509000000000000" pitchFamily="65" charset="-122"/>
                <a:cs typeface="+mn-ea"/>
                <a:sym typeface="+mn-lt"/>
              </a:endParaRPr>
            </a:p>
          </p:txBody>
        </p:sp>
        <p:sp>
          <p:nvSpPr>
            <p:cNvPr id="15" name="TextBox 2"/>
            <p:cNvSpPr txBox="1"/>
            <p:nvPr/>
          </p:nvSpPr>
          <p:spPr>
            <a:xfrm>
              <a:off x="1203140" y="3035673"/>
              <a:ext cx="5030509" cy="25757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>
                  <a:solidFill>
                    <a:srgbClr val="FF0000"/>
                  </a:solidFill>
                  <a:latin typeface="UTM Androgyne" panose="02040603050506020204" pitchFamily="18" charset="0"/>
                  <a:ea typeface="方正黑体简体" panose="03000509000000000000" pitchFamily="65" charset="-122"/>
                  <a:cs typeface="+mn-ea"/>
                  <a:sym typeface="+mn-lt"/>
                </a:rPr>
                <a:t>Mối ghép cố định</a:t>
              </a:r>
              <a:r>
                <a:rPr lang="en-US" altLang="zh-CN" sz="2400">
                  <a:solidFill>
                    <a:srgbClr val="603913"/>
                  </a:solidFill>
                  <a:latin typeface="UTM Androgyne" panose="02040603050506020204" pitchFamily="18" charset="0"/>
                  <a:ea typeface="方正黑体简体" panose="03000509000000000000" pitchFamily="65" charset="-122"/>
                  <a:cs typeface="+mn-ea"/>
                  <a:sym typeface="+mn-lt"/>
                </a:rPr>
                <a:t>: các chi tiết được ghép không có chuyển động tương đối với nhau:</a:t>
              </a:r>
            </a:p>
            <a:p>
              <a:pPr>
                <a:lnSpc>
                  <a:spcPct val="150000"/>
                </a:lnSpc>
              </a:pPr>
              <a:r>
                <a:rPr lang="en-US" altLang="zh-CN" sz="2400">
                  <a:solidFill>
                    <a:srgbClr val="603913"/>
                  </a:solidFill>
                  <a:latin typeface="UTM Androgyne" panose="02040603050506020204" pitchFamily="18" charset="0"/>
                  <a:ea typeface="方正黑体简体" panose="03000509000000000000" pitchFamily="65" charset="-122"/>
                  <a:cs typeface="+mn-ea"/>
                  <a:sym typeface="+mn-lt"/>
                </a:rPr>
                <a:t>+ </a:t>
              </a:r>
              <a:r>
                <a:rPr lang="en-US" altLang="zh-CN" sz="2400">
                  <a:solidFill>
                    <a:srgbClr val="00B050"/>
                  </a:solidFill>
                  <a:latin typeface="UTM Androgyne" panose="02040603050506020204" pitchFamily="18" charset="0"/>
                  <a:ea typeface="方正黑体简体" panose="03000509000000000000" pitchFamily="65" charset="-122"/>
                  <a:cs typeface="+mn-ea"/>
                  <a:sym typeface="+mn-lt"/>
                </a:rPr>
                <a:t>Mối ghép tháo được: </a:t>
              </a:r>
              <a:r>
                <a:rPr lang="en-US" altLang="zh-CN" sz="2400">
                  <a:latin typeface="UTM Androgyne" panose="02040603050506020204" pitchFamily="18" charset="0"/>
                  <a:ea typeface="方正黑体简体" panose="03000509000000000000" pitchFamily="65" charset="-122"/>
                  <a:cs typeface="+mn-ea"/>
                  <a:sym typeface="+mn-lt"/>
                </a:rPr>
                <a:t>mối ghép bằng vít, ren, then chốt…</a:t>
              </a:r>
            </a:p>
            <a:p>
              <a:pPr>
                <a:lnSpc>
                  <a:spcPct val="150000"/>
                </a:lnSpc>
              </a:pPr>
              <a:r>
                <a:rPr lang="en-US" altLang="zh-CN" sz="2400">
                  <a:solidFill>
                    <a:srgbClr val="603913"/>
                  </a:solidFill>
                  <a:latin typeface="UTM Androgyne" panose="02040603050506020204" pitchFamily="18" charset="0"/>
                  <a:ea typeface="方正黑体简体" panose="03000509000000000000" pitchFamily="65" charset="-122"/>
                  <a:cs typeface="+mn-ea"/>
                  <a:sym typeface="+mn-lt"/>
                </a:rPr>
                <a:t>+ </a:t>
              </a:r>
              <a:r>
                <a:rPr lang="en-US" altLang="zh-CN" sz="2400">
                  <a:solidFill>
                    <a:srgbClr val="7030A0"/>
                  </a:solidFill>
                  <a:latin typeface="UTM Androgyne" panose="02040603050506020204" pitchFamily="18" charset="0"/>
                  <a:ea typeface="方正黑体简体" panose="03000509000000000000" pitchFamily="65" charset="-122"/>
                  <a:cs typeface="+mn-ea"/>
                  <a:sym typeface="+mn-lt"/>
                </a:rPr>
                <a:t>Mối ghép không tháo được: </a:t>
              </a:r>
              <a:r>
                <a:rPr lang="en-US" altLang="zh-CN" sz="2400">
                  <a:latin typeface="UTM Androgyne" panose="02040603050506020204" pitchFamily="18" charset="0"/>
                  <a:ea typeface="方正黑体简体" panose="03000509000000000000" pitchFamily="65" charset="-122"/>
                  <a:cs typeface="+mn-ea"/>
                  <a:sym typeface="+mn-lt"/>
                </a:rPr>
                <a:t>mối ghép bằng đinh tán, bằng hàn…</a:t>
              </a:r>
              <a:endParaRPr lang="zh-CN" altLang="en-US" sz="2400" dirty="0">
                <a:latin typeface="UTM Androgyne" panose="02040603050506020204" pitchFamily="18" charset="0"/>
                <a:ea typeface="方正黑体简体" panose="03000509000000000000" pitchFamily="65" charset="-122"/>
                <a:cs typeface="+mn-ea"/>
                <a:sym typeface="+mn-lt"/>
              </a:endParaRPr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1355568" y="3825968"/>
            <a:ext cx="7704349" cy="1973800"/>
            <a:chOff x="1001661" y="2898445"/>
            <a:chExt cx="5278772" cy="1481687"/>
          </a:xfrm>
        </p:grpSpPr>
        <p:sp>
          <p:nvSpPr>
            <p:cNvPr id="17" name="矩形: 圆角 16"/>
            <p:cNvSpPr/>
            <p:nvPr/>
          </p:nvSpPr>
          <p:spPr>
            <a:xfrm>
              <a:off x="1001661" y="2898445"/>
              <a:ext cx="5278772" cy="1481687"/>
            </a:xfrm>
            <a:prstGeom prst="roundRect">
              <a:avLst/>
            </a:prstGeom>
            <a:solidFill>
              <a:srgbClr val="FFFFFF"/>
            </a:solidFill>
            <a:ln w="57150">
              <a:solidFill>
                <a:srgbClr val="D0BA9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ea typeface="方正黑体简体" panose="03000509000000000000" pitchFamily="65" charset="-122"/>
                <a:cs typeface="+mn-ea"/>
                <a:sym typeface="+mn-lt"/>
              </a:endParaRPr>
            </a:p>
          </p:txBody>
        </p:sp>
        <p:sp>
          <p:nvSpPr>
            <p:cNvPr id="18" name="TextBox 2"/>
            <p:cNvSpPr txBox="1"/>
            <p:nvPr/>
          </p:nvSpPr>
          <p:spPr>
            <a:xfrm>
              <a:off x="1274971" y="3031671"/>
              <a:ext cx="5005462" cy="125431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>
                  <a:solidFill>
                    <a:srgbClr val="FF0000"/>
                  </a:solidFill>
                  <a:latin typeface="UTM Androgyne" panose="02040603050506020204" pitchFamily="18" charset="0"/>
                  <a:ea typeface="方正黑体简体" panose="03000509000000000000" pitchFamily="65" charset="-122"/>
                  <a:cs typeface="+mn-ea"/>
                  <a:sym typeface="+mn-lt"/>
                </a:rPr>
                <a:t>Mối ghép động</a:t>
              </a:r>
              <a:r>
                <a:rPr lang="en-US" altLang="zh-CN" sz="2400">
                  <a:solidFill>
                    <a:srgbClr val="603913"/>
                  </a:solidFill>
                  <a:latin typeface="UTM Androgyne" panose="02040603050506020204" pitchFamily="18" charset="0"/>
                  <a:ea typeface="方正黑体简体" panose="03000509000000000000" pitchFamily="65" charset="-122"/>
                  <a:cs typeface="+mn-ea"/>
                  <a:sym typeface="+mn-lt"/>
                </a:rPr>
                <a:t>: các chi tiết được ghép có thể xoay, trượt, lăn và ăn khớp với nhau: mối ghép bản lề, trục vít…</a:t>
              </a:r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0" y="875009"/>
            <a:ext cx="1546121" cy="1553496"/>
            <a:chOff x="5601542" y="2483063"/>
            <a:chExt cx="1546121" cy="1553496"/>
          </a:xfrm>
        </p:grpSpPr>
        <p:pic>
          <p:nvPicPr>
            <p:cNvPr id="19" name="图片 18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2021" t="23265" b="28528"/>
            <a:stretch>
              <a:fillRect/>
            </a:stretch>
          </p:blipFill>
          <p:spPr>
            <a:xfrm>
              <a:off x="5601542" y="2483063"/>
              <a:ext cx="1546121" cy="1553496"/>
            </a:xfrm>
            <a:prstGeom prst="rect">
              <a:avLst/>
            </a:prstGeom>
          </p:spPr>
        </p:pic>
        <p:sp>
          <p:nvSpPr>
            <p:cNvPr id="21" name="文本框 20"/>
            <p:cNvSpPr txBox="1"/>
            <p:nvPr/>
          </p:nvSpPr>
          <p:spPr>
            <a:xfrm>
              <a:off x="5952586" y="3016371"/>
              <a:ext cx="72124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200" dirty="0">
                  <a:latin typeface="UTM Neutra" panose="02040603050506020204" pitchFamily="18" charset="0"/>
                  <a:ea typeface="方正黑体简体" panose="03000509000000000000" pitchFamily="65" charset="-122"/>
                  <a:cs typeface="+mn-ea"/>
                  <a:sym typeface="+mn-lt"/>
                </a:rPr>
                <a:t>01</a:t>
              </a:r>
              <a:endParaRPr lang="zh-CN" altLang="en-US" sz="3200" dirty="0">
                <a:latin typeface="UTM Neutra" panose="02040603050506020204" pitchFamily="18" charset="0"/>
                <a:ea typeface="方正黑体简体" panose="03000509000000000000" pitchFamily="65" charset="-122"/>
                <a:cs typeface="+mn-ea"/>
                <a:sym typeface="+mn-lt"/>
              </a:endParaRPr>
            </a:p>
          </p:txBody>
        </p:sp>
      </p:grpSp>
      <p:grpSp>
        <p:nvGrpSpPr>
          <p:cNvPr id="24" name="组合 23"/>
          <p:cNvGrpSpPr/>
          <p:nvPr/>
        </p:nvGrpSpPr>
        <p:grpSpPr>
          <a:xfrm>
            <a:off x="303991" y="3749983"/>
            <a:ext cx="1546121" cy="1553496"/>
            <a:chOff x="5556271" y="4240099"/>
            <a:chExt cx="1546121" cy="1553496"/>
          </a:xfrm>
        </p:grpSpPr>
        <p:pic>
          <p:nvPicPr>
            <p:cNvPr id="20" name="图片 19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2021" t="23265" b="28528"/>
            <a:stretch>
              <a:fillRect/>
            </a:stretch>
          </p:blipFill>
          <p:spPr>
            <a:xfrm>
              <a:off x="5556271" y="4240099"/>
              <a:ext cx="1546121" cy="1553496"/>
            </a:xfrm>
            <a:prstGeom prst="rect">
              <a:avLst/>
            </a:prstGeom>
          </p:spPr>
        </p:pic>
        <p:sp>
          <p:nvSpPr>
            <p:cNvPr id="22" name="文本框 21"/>
            <p:cNvSpPr txBox="1"/>
            <p:nvPr/>
          </p:nvSpPr>
          <p:spPr>
            <a:xfrm>
              <a:off x="5893742" y="4799418"/>
              <a:ext cx="871181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200" dirty="0">
                  <a:latin typeface="UTM Neutra" panose="02040603050506020204" pitchFamily="18" charset="0"/>
                  <a:ea typeface="方正黑体简体" panose="03000509000000000000" pitchFamily="65" charset="-122"/>
                  <a:cs typeface="+mn-ea"/>
                  <a:sym typeface="+mn-lt"/>
                </a:rPr>
                <a:t>02</a:t>
              </a:r>
              <a:endParaRPr lang="zh-CN" altLang="en-US" sz="3200" dirty="0">
                <a:latin typeface="UTM Neutra" panose="02040603050506020204" pitchFamily="18" charset="0"/>
                <a:ea typeface="方正黑体简体" panose="03000509000000000000" pitchFamily="65" charset="-122"/>
                <a:cs typeface="+mn-ea"/>
                <a:sym typeface="+mn-lt"/>
              </a:endParaRPr>
            </a:p>
          </p:txBody>
        </p:sp>
      </p:grpSp>
      <p:pic>
        <p:nvPicPr>
          <p:cNvPr id="28" name="图片 2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59917" y="4196838"/>
            <a:ext cx="3017278" cy="2661162"/>
          </a:xfrm>
          <a:prstGeom prst="rect">
            <a:avLst/>
          </a:prstGeom>
        </p:spPr>
      </p:pic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362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139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415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415" tmFilter="0, 0; 0.125,0.2665; 0.25,0.4; 0.375,0.465; 0.5,0.5;  0.625,0.535; 0.75,0.6; 0.875,0.7335; 1,1">
                                          <p:stCondLst>
                                            <p:cond delay="415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7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3" tmFilter="0, 0; 0.125,0.2665; 0.25,0.4; 0.375,0.465; 0.5,0.5;  0.625,0.535; 0.75,0.6; 0.875,0.7335; 1,1">
                                          <p:stCondLst>
                                            <p:cond delay="1035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" dur="16">
                                          <p:stCondLst>
                                            <p:cond delay="40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" dur="104" decel="50000">
                                          <p:stCondLst>
                                            <p:cond delay="423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16">
                                          <p:stCondLst>
                                            <p:cond delay="82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" dur="104" decel="50000">
                                          <p:stCondLst>
                                            <p:cond delay="83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16">
                                          <p:stCondLst>
                                            <p:cond delay="102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" dur="104" decel="50000">
                                          <p:stCondLst>
                                            <p:cond delay="104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16">
                                          <p:stCondLst>
                                            <p:cond delay="113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" dur="104" decel="50000">
                                          <p:stCondLst>
                                            <p:cond delay="114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250"/>
                            </p:stCondLst>
                            <p:childTnLst>
                              <p:par>
                                <p:cTn id="2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250"/>
                            </p:stCondLst>
                            <p:childTnLst>
                              <p:par>
                                <p:cTn id="34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362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139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415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415" tmFilter="0, 0; 0.125,0.2665; 0.25,0.4; 0.375,0.465; 0.5,0.5;  0.625,0.535; 0.75,0.6; 0.875,0.7335; 1,1">
                                          <p:stCondLst>
                                            <p:cond delay="415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207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3" tmFilter="0, 0; 0.125,0.2665; 0.25,0.4; 0.375,0.465; 0.5,0.5;  0.625,0.535; 0.75,0.6; 0.875,0.7335; 1,1">
                                          <p:stCondLst>
                                            <p:cond delay="1035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2" dur="16">
                                          <p:stCondLst>
                                            <p:cond delay="40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3" dur="104" decel="50000">
                                          <p:stCondLst>
                                            <p:cond delay="423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16">
                                          <p:stCondLst>
                                            <p:cond delay="82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5" dur="104" decel="50000">
                                          <p:stCondLst>
                                            <p:cond delay="83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16">
                                          <p:stCondLst>
                                            <p:cond delay="102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7" dur="104" decel="50000">
                                          <p:stCondLst>
                                            <p:cond delay="104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16">
                                          <p:stCondLst>
                                            <p:cond delay="113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9" dur="104" decel="50000">
                                          <p:stCondLst>
                                            <p:cond delay="114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4500"/>
                            </p:stCondLst>
                            <p:childTnLst>
                              <p:par>
                                <p:cTn id="5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图片 2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281632"/>
            <a:ext cx="12192000" cy="1252226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85859" y="4537821"/>
            <a:ext cx="3003473" cy="1406690"/>
          </a:xfrm>
          <a:prstGeom prst="rect">
            <a:avLst/>
          </a:prstGeom>
        </p:spPr>
      </p:pic>
      <p:pic>
        <p:nvPicPr>
          <p:cNvPr id="33" name="图片 3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854340">
            <a:off x="10329407" y="4625200"/>
            <a:ext cx="1595495" cy="1782103"/>
          </a:xfrm>
          <a:prstGeom prst="rect">
            <a:avLst/>
          </a:prstGeom>
        </p:spPr>
      </p:pic>
      <p:pic>
        <p:nvPicPr>
          <p:cNvPr id="32" name="图片 3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847232">
            <a:off x="9694632" y="5185650"/>
            <a:ext cx="983693" cy="1088341"/>
          </a:xfrm>
          <a:prstGeom prst="rect">
            <a:avLst/>
          </a:prstGeom>
        </p:spPr>
      </p:pic>
      <p:pic>
        <p:nvPicPr>
          <p:cNvPr id="25" name="图片 24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213"/>
          <a:stretch>
            <a:fillRect/>
          </a:stretch>
        </p:blipFill>
        <p:spPr>
          <a:xfrm>
            <a:off x="131368" y="5729821"/>
            <a:ext cx="12192000" cy="735462"/>
          </a:xfrm>
          <a:prstGeom prst="rect">
            <a:avLst/>
          </a:prstGeom>
        </p:spPr>
      </p:pic>
      <p:pic>
        <p:nvPicPr>
          <p:cNvPr id="26" name="图片 2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147905"/>
            <a:ext cx="12192000" cy="710095"/>
          </a:xfrm>
          <a:prstGeom prst="rect">
            <a:avLst/>
          </a:prstGeom>
        </p:spPr>
      </p:pic>
      <p:pic>
        <p:nvPicPr>
          <p:cNvPr id="27" name="图片 2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194267"/>
            <a:ext cx="2792259" cy="1088341"/>
          </a:xfrm>
          <a:prstGeom prst="rect">
            <a:avLst/>
          </a:prstGeom>
        </p:spPr>
      </p:pic>
      <p:pic>
        <p:nvPicPr>
          <p:cNvPr id="28" name="图片 27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372808"/>
            <a:ext cx="12363009" cy="485192"/>
          </a:xfrm>
          <a:prstGeom prst="rect">
            <a:avLst/>
          </a:prstGeom>
        </p:spPr>
      </p:pic>
      <p:pic>
        <p:nvPicPr>
          <p:cNvPr id="29" name="图片 28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31368" y="4468206"/>
            <a:ext cx="1790496" cy="2194601"/>
          </a:xfrm>
          <a:prstGeom prst="rect">
            <a:avLst/>
          </a:prstGeom>
        </p:spPr>
      </p:pic>
      <p:pic>
        <p:nvPicPr>
          <p:cNvPr id="34" name="图片 33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86479" y="953713"/>
            <a:ext cx="1866900" cy="1771650"/>
          </a:xfrm>
          <a:prstGeom prst="rect">
            <a:avLst/>
          </a:prstGeom>
        </p:spPr>
      </p:pic>
      <p:pic>
        <p:nvPicPr>
          <p:cNvPr id="35" name="图片 34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064" y="324142"/>
            <a:ext cx="1156134" cy="1395335"/>
          </a:xfrm>
          <a:prstGeom prst="rect">
            <a:avLst/>
          </a:prstGeom>
        </p:spPr>
      </p:pic>
      <p:pic>
        <p:nvPicPr>
          <p:cNvPr id="48" name="Picture 2" descr="Cover">
            <a:extLst>
              <a:ext uri="{FF2B5EF4-FFF2-40B4-BE49-F238E27FC236}">
                <a16:creationId xmlns:a16="http://schemas.microsoft.com/office/drawing/2014/main" id="{DC7E27D0-55E6-4350-9102-4DBEACA142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7247" y="4996787"/>
            <a:ext cx="2286000" cy="134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" name="Picture 3" descr="Cover">
            <a:extLst>
              <a:ext uri="{FF2B5EF4-FFF2-40B4-BE49-F238E27FC236}">
                <a16:creationId xmlns:a16="http://schemas.microsoft.com/office/drawing/2014/main" id="{207B8DC1-8BA1-4F85-BF37-8D67AE4E84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5560" y="3890524"/>
            <a:ext cx="2708347" cy="11814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" name="Picture 4" descr="Cover">
            <a:extLst>
              <a:ext uri="{FF2B5EF4-FFF2-40B4-BE49-F238E27FC236}">
                <a16:creationId xmlns:a16="http://schemas.microsoft.com/office/drawing/2014/main" id="{48828156-EE48-469E-9D16-1F1164C1F6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5560" y="2876901"/>
            <a:ext cx="2142142" cy="12658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" name="Picture 5" descr="Cover">
            <a:extLst>
              <a:ext uri="{FF2B5EF4-FFF2-40B4-BE49-F238E27FC236}">
                <a16:creationId xmlns:a16="http://schemas.microsoft.com/office/drawing/2014/main" id="{BA7B1812-0958-428F-AF9E-BBE81FA319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435" y="3714087"/>
            <a:ext cx="2005012" cy="146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" name="Picture 6" descr="Cover">
            <a:extLst>
              <a:ext uri="{FF2B5EF4-FFF2-40B4-BE49-F238E27FC236}">
                <a16:creationId xmlns:a16="http://schemas.microsoft.com/office/drawing/2014/main" id="{020315F3-875B-4FDB-B954-4DB1519428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647" y="3218787"/>
            <a:ext cx="5472113" cy="256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" name="Picture 7" descr="Cover">
            <a:extLst>
              <a:ext uri="{FF2B5EF4-FFF2-40B4-BE49-F238E27FC236}">
                <a16:creationId xmlns:a16="http://schemas.microsoft.com/office/drawing/2014/main" id="{DE0AAA19-BC16-41BD-B47A-B68385F26C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8590" y="1566892"/>
            <a:ext cx="3059112" cy="181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" name="Picture 8" descr="Cover">
            <a:extLst>
              <a:ext uri="{FF2B5EF4-FFF2-40B4-BE49-F238E27FC236}">
                <a16:creationId xmlns:a16="http://schemas.microsoft.com/office/drawing/2014/main" id="{2B8CEA86-2389-4273-B6EB-4DDF4810B7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0573" y="33376"/>
            <a:ext cx="3113087" cy="17257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" name="Picture 9" descr="Cover">
            <a:extLst>
              <a:ext uri="{FF2B5EF4-FFF2-40B4-BE49-F238E27FC236}">
                <a16:creationId xmlns:a16="http://schemas.microsoft.com/office/drawing/2014/main" id="{5AF2DD4A-A04E-4E0B-9E80-629217FD7D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4260" y="897862"/>
            <a:ext cx="2036762" cy="1420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" name="Picture 10" descr="Cover">
            <a:extLst>
              <a:ext uri="{FF2B5EF4-FFF2-40B4-BE49-F238E27FC236}">
                <a16:creationId xmlns:a16="http://schemas.microsoft.com/office/drawing/2014/main" id="{EFA956BF-6D89-489D-BFA7-B9E1B2E7F8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0285" y="-132425"/>
            <a:ext cx="1868487" cy="1212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" name="Picture 11" descr="Cover">
            <a:extLst>
              <a:ext uri="{FF2B5EF4-FFF2-40B4-BE49-F238E27FC236}">
                <a16:creationId xmlns:a16="http://schemas.microsoft.com/office/drawing/2014/main" id="{E6125961-83A3-4351-BFC5-8B9ED9BF03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4247" y="475587"/>
            <a:ext cx="4191000" cy="291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" name="Oval 13">
            <a:extLst>
              <a:ext uri="{FF2B5EF4-FFF2-40B4-BE49-F238E27FC236}">
                <a16:creationId xmlns:a16="http://schemas.microsoft.com/office/drawing/2014/main" id="{F7BAD9D7-C8CD-47A5-A30D-EB7645E968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64" y="2319825"/>
            <a:ext cx="2804682" cy="1428214"/>
          </a:xfrm>
          <a:prstGeom prst="ellipse">
            <a:avLst/>
          </a:prstGeom>
          <a:solidFill>
            <a:srgbClr val="C00000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wrap="square" anchor="ctr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>
                <a:solidFill>
                  <a:srgbClr val="FFFF00"/>
                </a:solidFill>
                <a:latin typeface="+mn-lt"/>
                <a:cs typeface="Arial" charset="0"/>
              </a:rPr>
              <a:t> </a:t>
            </a:r>
            <a:r>
              <a:rPr lang="en-US" sz="2000">
                <a:solidFill>
                  <a:srgbClr val="FFFF00"/>
                </a:solidFill>
                <a:latin typeface="UTM Neutra" panose="02040603050506020204" pitchFamily="18" charset="0"/>
                <a:cs typeface="Times New Roman" pitchFamily="18" charset="0"/>
              </a:rPr>
              <a:t>KHÁI NiỆM VỀ CHI TiẾT MÁY VÀ LẮP GHÉP</a:t>
            </a:r>
            <a:endParaRPr lang="en-US">
              <a:solidFill>
                <a:srgbClr val="FFFF00"/>
              </a:solidFill>
              <a:latin typeface="UTM Neutra" panose="02040603050506020204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14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23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4530" y="-158729"/>
            <a:ext cx="9545145" cy="6895360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1415390" y="2738505"/>
            <a:ext cx="7917796" cy="248798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altLang="zh-CN" sz="2800">
                <a:solidFill>
                  <a:srgbClr val="603913"/>
                </a:solidFill>
                <a:latin typeface="UTM Androgyne" panose="02040603050506020204" pitchFamily="18" charset="0"/>
                <a:ea typeface="方正黑体简体" panose="03000509000000000000" pitchFamily="65" charset="-122"/>
                <a:cs typeface="+mn-ea"/>
                <a:sym typeface="+mn-lt"/>
              </a:rPr>
              <a:t>Đọc phần: “Có thể em chưa biết” SGK.</a:t>
            </a: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altLang="zh-CN" sz="2800">
                <a:solidFill>
                  <a:srgbClr val="603913"/>
                </a:solidFill>
                <a:latin typeface="UTM Androgyne" panose="02040603050506020204" pitchFamily="18" charset="0"/>
                <a:ea typeface="方正黑体简体" panose="03000509000000000000" pitchFamily="65" charset="-122"/>
                <a:cs typeface="+mn-ea"/>
                <a:sym typeface="+mn-lt"/>
              </a:rPr>
              <a:t>Học bài, trả lời câu hỏi cuối bài.</a:t>
            </a: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altLang="zh-CN" sz="2800">
                <a:solidFill>
                  <a:srgbClr val="603913"/>
                </a:solidFill>
                <a:latin typeface="UTM Androgyne" panose="02040603050506020204" pitchFamily="18" charset="0"/>
                <a:ea typeface="方正黑体简体" panose="03000509000000000000" pitchFamily="65" charset="-122"/>
                <a:cs typeface="+mn-ea"/>
                <a:sym typeface="+mn-lt"/>
              </a:rPr>
              <a:t>Xem trược Bài 25 SGK và sưu tầm mỗi học sinh Ví dụ về một mối ghép cố định.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1610460" y="1917504"/>
            <a:ext cx="7433287" cy="769441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en-US" altLang="zh-CN" sz="4400">
                <a:solidFill>
                  <a:srgbClr val="F15A4C"/>
                </a:solidFill>
                <a:latin typeface="UTM Bell" panose="02040603050506020204" pitchFamily="18" charset="0"/>
                <a:ea typeface="方正黑体简体" panose="03000509000000000000" pitchFamily="65" charset="-122"/>
                <a:cs typeface="+mn-ea"/>
                <a:sym typeface="+mn-lt"/>
              </a:rPr>
              <a:t>HƯỚNG DẪN VỀ NHÀ</a:t>
            </a:r>
            <a:endParaRPr lang="zh-CN" altLang="en-US" sz="4400" dirty="0">
              <a:solidFill>
                <a:srgbClr val="F15A4C"/>
              </a:solidFill>
              <a:latin typeface="UTM Bell" panose="02040603050506020204" pitchFamily="18" charset="0"/>
              <a:ea typeface="方正黑体简体" panose="03000509000000000000" pitchFamily="65" charset="-122"/>
              <a:cs typeface="+mn-ea"/>
              <a:sym typeface="+mn-lt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3747" y="3288951"/>
            <a:ext cx="3702253" cy="3702253"/>
          </a:xfrm>
          <a:prstGeom prst="rect">
            <a:avLst/>
          </a:prstGeom>
        </p:spPr>
      </p:pic>
      <p:pic>
        <p:nvPicPr>
          <p:cNvPr id="13" name="图片 12" descr="图片包含 室内, 墙壁, 绿色&#10;&#10;已生成高可信度的说明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8213" y="5488671"/>
            <a:ext cx="2466174" cy="985783"/>
          </a:xfrm>
          <a:prstGeom prst="rect">
            <a:avLst/>
          </a:prstGeom>
        </p:spPr>
      </p:pic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>
            <a:extLst>
              <a:ext uri="{FF2B5EF4-FFF2-40B4-BE49-F238E27FC236}">
                <a16:creationId xmlns:a16="http://schemas.microsoft.com/office/drawing/2014/main" id="{8BB4B027-EA12-4C6C-ACD5-D2D6ADA9800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 flipH="1">
            <a:off x="6096871" y="824637"/>
            <a:ext cx="7384465" cy="4922976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403FD1CF-FD45-4F04-9447-4A0B19B39E7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90945" y="1984972"/>
            <a:ext cx="10783189" cy="323868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238241AB-06CA-4D2F-95FB-A01257A13EC1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5677" y="4217617"/>
            <a:ext cx="2625629" cy="2625629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DCA65CF3-2EA3-4F3A-A93D-254FB8F30241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7282" y="-87310"/>
            <a:ext cx="6096000" cy="3048000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D71A05A6-1E70-453A-A673-F5D2DBF0B9B5}"/>
              </a:ext>
            </a:extLst>
          </p:cNvPr>
          <p:cNvSpPr/>
          <p:nvPr/>
        </p:nvSpPr>
        <p:spPr>
          <a:xfrm>
            <a:off x="2377814" y="406218"/>
            <a:ext cx="4280129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5400" b="1" cap="none" spc="50">
                <a:ln w="9525" cmpd="sng">
                  <a:solidFill>
                    <a:schemeClr val="bg1"/>
                  </a:solidFill>
                  <a:prstDash val="solid"/>
                </a:ln>
                <a:solidFill>
                  <a:schemeClr val="bg1"/>
                </a:solidFill>
                <a:effectLst>
                  <a:glow rad="228600">
                    <a:schemeClr val="accent4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Ò CH</a:t>
            </a:r>
            <a:r>
              <a:rPr lang="vi-VN" sz="5400" b="1" cap="none" spc="50">
                <a:ln w="9525" cmpd="sng">
                  <a:solidFill>
                    <a:schemeClr val="bg1"/>
                  </a:solidFill>
                  <a:prstDash val="solid"/>
                </a:ln>
                <a:solidFill>
                  <a:schemeClr val="bg1"/>
                </a:solidFill>
                <a:effectLst>
                  <a:glow rad="228600">
                    <a:schemeClr val="accent4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sz="5400" b="1" cap="none" spc="50">
                <a:ln w="9525" cmpd="sng">
                  <a:solidFill>
                    <a:schemeClr val="bg1"/>
                  </a:solidFill>
                  <a:prstDash val="solid"/>
                </a:ln>
                <a:solidFill>
                  <a:schemeClr val="bg1"/>
                </a:solidFill>
                <a:effectLst>
                  <a:glow rad="228600">
                    <a:schemeClr val="accent4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9DF33CE2-E573-4CDE-B061-8CFB637EA708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00650" y="3057525"/>
            <a:ext cx="495300" cy="438150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4F808D0E-1F6C-40AA-917F-E3527E720B9B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77814" y="3266324"/>
            <a:ext cx="495300" cy="438150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14836D63-18B9-4B0B-AB3A-928F51CD1F68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9657" y="2697454"/>
            <a:ext cx="495300" cy="438150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ADED7AC2-8FB9-4B18-833C-1A1BEE10639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00408" y="3047249"/>
            <a:ext cx="495300" cy="438150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FC4B740B-89C8-49A9-AC90-0CFD7BA742AB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8817" y="2847975"/>
            <a:ext cx="495300" cy="438150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5D08869C-455D-4DBB-A471-23878FD9861A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03014" y="2760748"/>
            <a:ext cx="495300" cy="438150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45FA94B6-7417-4547-A61C-7A97621F3F88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48300" y="3236743"/>
            <a:ext cx="495300" cy="438150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32ACA7D7-C2EB-42A0-AC4B-ED65117BEBE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7943" y="2760748"/>
            <a:ext cx="495300" cy="438150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A1A6DF41-CF9C-4771-B234-8C8B42D6C7B6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71108" y="3057525"/>
            <a:ext cx="495300" cy="438150"/>
          </a:xfrm>
          <a:prstGeom prst="rect">
            <a:avLst/>
          </a:prstGeom>
        </p:spPr>
      </p:pic>
      <p:pic>
        <p:nvPicPr>
          <p:cNvPr id="19" name="Picture 18" descr="Background pattern&#10;&#10;Description automatically generated with medium confidence">
            <a:extLst>
              <a:ext uri="{FF2B5EF4-FFF2-40B4-BE49-F238E27FC236}">
                <a16:creationId xmlns:a16="http://schemas.microsoft.com/office/drawing/2014/main" id="{8B365228-4EAA-4948-9367-70FCAF7B4B27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93852" y="0"/>
            <a:ext cx="3731337" cy="3731337"/>
          </a:xfrm>
          <a:prstGeom prst="rect">
            <a:avLst/>
          </a:prstGeom>
        </p:spPr>
      </p:pic>
      <p:pic>
        <p:nvPicPr>
          <p:cNvPr id="6" name="Picture 5" descr="A picture containing background pattern&#10;&#10;Description automatically generated">
            <a:extLst>
              <a:ext uri="{FF2B5EF4-FFF2-40B4-BE49-F238E27FC236}">
                <a16:creationId xmlns:a16="http://schemas.microsoft.com/office/drawing/2014/main" id="{8023F799-DCFB-41D2-9A94-6997AFCCF5FE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9623" y="4217617"/>
            <a:ext cx="2625628" cy="2625628"/>
          </a:xfrm>
          <a:prstGeom prst="rect">
            <a:avLst/>
          </a:prstGeom>
        </p:spPr>
      </p:pic>
      <p:pic>
        <p:nvPicPr>
          <p:cNvPr id="22" name="Picture 21">
            <a:hlinkClick r:id="rId11" action="ppaction://hlinksldjump"/>
            <a:extLst>
              <a:ext uri="{FF2B5EF4-FFF2-40B4-BE49-F238E27FC236}">
                <a16:creationId xmlns:a16="http://schemas.microsoft.com/office/drawing/2014/main" id="{C32D268D-BF29-424F-8EBB-9709A7E0B605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3568" y="4568228"/>
            <a:ext cx="2037991" cy="2060635"/>
          </a:xfrm>
          <a:prstGeom prst="rect">
            <a:avLst/>
          </a:prstGeom>
        </p:spPr>
      </p:pic>
      <p:pic>
        <p:nvPicPr>
          <p:cNvPr id="2" name="1">
            <a:hlinkClick r:id="" action="ppaction://media"/>
            <a:extLst>
              <a:ext uri="{FF2B5EF4-FFF2-40B4-BE49-F238E27FC236}">
                <a16:creationId xmlns:a16="http://schemas.microsoft.com/office/drawing/2014/main" id="{8A0EFE8F-1E43-4C4A-8E5F-EA8CBC0D2972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339839" y="446066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5227554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2000" tmFilter="0,0; .5, 1; 1, 1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5" dur="1120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1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" name="Picture 32">
            <a:extLst>
              <a:ext uri="{FF2B5EF4-FFF2-40B4-BE49-F238E27FC236}">
                <a16:creationId xmlns:a16="http://schemas.microsoft.com/office/drawing/2014/main" id="{C3242CB7-E87E-49E4-9717-B4A5AD0090E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8529972">
            <a:off x="7506855" y="2666602"/>
            <a:ext cx="4919720" cy="245986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57472FD-0989-46C8-89B2-F37067C39EA6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447" b="23832"/>
          <a:stretch/>
        </p:blipFill>
        <p:spPr>
          <a:xfrm>
            <a:off x="-758427" y="-63140"/>
            <a:ext cx="6934363" cy="3888532"/>
          </a:xfrm>
          <a:prstGeom prst="rect">
            <a:avLst/>
          </a:prstGeom>
        </p:spPr>
      </p:pic>
      <p:pic>
        <p:nvPicPr>
          <p:cNvPr id="54" name="Picture 53">
            <a:extLst>
              <a:ext uri="{FF2B5EF4-FFF2-40B4-BE49-F238E27FC236}">
                <a16:creationId xmlns:a16="http://schemas.microsoft.com/office/drawing/2014/main" id="{6E3D9DB2-330D-4A86-A271-32652724979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21844" y="2145409"/>
            <a:ext cx="845398" cy="1714486"/>
          </a:xfrm>
          <a:prstGeom prst="rect">
            <a:avLst/>
          </a:prstGeom>
        </p:spPr>
      </p:pic>
      <p:pic>
        <p:nvPicPr>
          <p:cNvPr id="41" name="Picture 40">
            <a:hlinkClick r:id="rId5" action="ppaction://hlinksldjump"/>
            <a:extLst>
              <a:ext uri="{FF2B5EF4-FFF2-40B4-BE49-F238E27FC236}">
                <a16:creationId xmlns:a16="http://schemas.microsoft.com/office/drawing/2014/main" id="{591DDF5F-3410-443B-9DDB-CB70F087617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21844" y="2145409"/>
            <a:ext cx="845398" cy="1714486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3C9839B8-3B94-4A2B-B566-09F95D8E4DA0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350" t="46798"/>
          <a:stretch/>
        </p:blipFill>
        <p:spPr>
          <a:xfrm rot="7626350">
            <a:off x="7015406" y="2603215"/>
            <a:ext cx="2688618" cy="1308680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E290E8AA-D7D8-4291-B349-82FA4D6135B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9790467" flipV="1">
            <a:off x="7911424" y="2747675"/>
            <a:ext cx="4919720" cy="2693585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8A7B03A0-6164-492B-AA67-EB51E7388BB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938705">
            <a:off x="6501828" y="1049277"/>
            <a:ext cx="4919720" cy="2459860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B52D2616-0779-407F-B8C4-F4D4CC37807F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350" t="53293"/>
          <a:stretch/>
        </p:blipFill>
        <p:spPr>
          <a:xfrm rot="7626350">
            <a:off x="5136789" y="2465932"/>
            <a:ext cx="2688618" cy="1148935"/>
          </a:xfrm>
          <a:prstGeom prst="rect">
            <a:avLst/>
          </a:prstGeom>
        </p:spPr>
      </p:pic>
      <p:pic>
        <p:nvPicPr>
          <p:cNvPr id="65" name="Picture 64">
            <a:extLst>
              <a:ext uri="{FF2B5EF4-FFF2-40B4-BE49-F238E27FC236}">
                <a16:creationId xmlns:a16="http://schemas.microsoft.com/office/drawing/2014/main" id="{81905212-2A63-4EB7-91CE-4AC2DF4CF7B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7097" y="2893302"/>
            <a:ext cx="839135" cy="1653591"/>
          </a:xfrm>
          <a:prstGeom prst="rect">
            <a:avLst/>
          </a:prstGeom>
        </p:spPr>
      </p:pic>
      <p:pic>
        <p:nvPicPr>
          <p:cNvPr id="66" name="Picture 65">
            <a:hlinkClick r:id="rId7" action="ppaction://hlinksldjump"/>
            <a:extLst>
              <a:ext uri="{FF2B5EF4-FFF2-40B4-BE49-F238E27FC236}">
                <a16:creationId xmlns:a16="http://schemas.microsoft.com/office/drawing/2014/main" id="{57873167-9EB0-4CDA-855C-EE70836CE888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7097" y="2893302"/>
            <a:ext cx="839135" cy="1653591"/>
          </a:xfrm>
          <a:prstGeom prst="rect">
            <a:avLst/>
          </a:prstGeom>
        </p:spPr>
      </p:pic>
      <p:pic>
        <p:nvPicPr>
          <p:cNvPr id="71" name="Picture 70">
            <a:extLst>
              <a:ext uri="{FF2B5EF4-FFF2-40B4-BE49-F238E27FC236}">
                <a16:creationId xmlns:a16="http://schemas.microsoft.com/office/drawing/2014/main" id="{B71BB50C-0211-4356-9130-47A1E31826AD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39537" y="2892969"/>
            <a:ext cx="827723" cy="1598935"/>
          </a:xfrm>
          <a:prstGeom prst="rect">
            <a:avLst/>
          </a:prstGeom>
        </p:spPr>
      </p:pic>
      <p:pic>
        <p:nvPicPr>
          <p:cNvPr id="72" name="Picture 71">
            <a:hlinkClick r:id="rId9" action="ppaction://hlinksldjump"/>
            <a:extLst>
              <a:ext uri="{FF2B5EF4-FFF2-40B4-BE49-F238E27FC236}">
                <a16:creationId xmlns:a16="http://schemas.microsoft.com/office/drawing/2014/main" id="{745B4A7C-3B41-49D3-8404-D5B8298A7A25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39537" y="2897666"/>
            <a:ext cx="827723" cy="1598935"/>
          </a:xfrm>
          <a:prstGeom prst="rect">
            <a:avLst/>
          </a:prstGeom>
        </p:spPr>
      </p:pic>
      <p:pic>
        <p:nvPicPr>
          <p:cNvPr id="95" name="Picture 94">
            <a:extLst>
              <a:ext uri="{FF2B5EF4-FFF2-40B4-BE49-F238E27FC236}">
                <a16:creationId xmlns:a16="http://schemas.microsoft.com/office/drawing/2014/main" id="{D068AFE4-1C87-457F-8B8C-A00DBEDE3458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18400" b="82400" l="20000" r="818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0442" t="18904" r="18744" b="17859"/>
          <a:stretch/>
        </p:blipFill>
        <p:spPr>
          <a:xfrm>
            <a:off x="363561" y="2840077"/>
            <a:ext cx="454357" cy="472452"/>
          </a:xfrm>
          <a:prstGeom prst="rect">
            <a:avLst/>
          </a:prstGeom>
        </p:spPr>
      </p:pic>
      <p:pic>
        <p:nvPicPr>
          <p:cNvPr id="96" name="Picture 95">
            <a:extLst>
              <a:ext uri="{FF2B5EF4-FFF2-40B4-BE49-F238E27FC236}">
                <a16:creationId xmlns:a16="http://schemas.microsoft.com/office/drawing/2014/main" id="{E0F5CE25-E8DE-4B97-B828-7EA9BA5CF067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18400" b="82400" l="20000" r="818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0442" t="18904" r="18744" b="17859"/>
          <a:stretch/>
        </p:blipFill>
        <p:spPr>
          <a:xfrm>
            <a:off x="714050" y="1401888"/>
            <a:ext cx="454357" cy="472452"/>
          </a:xfrm>
          <a:prstGeom prst="rect">
            <a:avLst/>
          </a:prstGeom>
        </p:spPr>
      </p:pic>
      <p:pic>
        <p:nvPicPr>
          <p:cNvPr id="97" name="Picture 96">
            <a:extLst>
              <a:ext uri="{FF2B5EF4-FFF2-40B4-BE49-F238E27FC236}">
                <a16:creationId xmlns:a16="http://schemas.microsoft.com/office/drawing/2014/main" id="{AEAE6749-6C06-4F0A-BEE3-441C513B0EBB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18400" b="82400" l="20000" r="818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0442" t="18904" r="18744" b="17859"/>
          <a:stretch/>
        </p:blipFill>
        <p:spPr>
          <a:xfrm>
            <a:off x="2673032" y="3884751"/>
            <a:ext cx="454357" cy="472452"/>
          </a:xfrm>
          <a:prstGeom prst="rect">
            <a:avLst/>
          </a:prstGeom>
        </p:spPr>
      </p:pic>
      <p:pic>
        <p:nvPicPr>
          <p:cNvPr id="98" name="Picture 97">
            <a:extLst>
              <a:ext uri="{FF2B5EF4-FFF2-40B4-BE49-F238E27FC236}">
                <a16:creationId xmlns:a16="http://schemas.microsoft.com/office/drawing/2014/main" id="{C84A9399-84DA-4DC7-AF37-2F6718016AF8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18400" b="82400" l="20000" r="818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0442" t="18904" r="18744" b="17859"/>
          <a:stretch/>
        </p:blipFill>
        <p:spPr>
          <a:xfrm>
            <a:off x="4725793" y="4007603"/>
            <a:ext cx="454357" cy="472452"/>
          </a:xfrm>
          <a:prstGeom prst="rect">
            <a:avLst/>
          </a:prstGeom>
        </p:spPr>
      </p:pic>
      <p:pic>
        <p:nvPicPr>
          <p:cNvPr id="99" name="Picture 98">
            <a:extLst>
              <a:ext uri="{FF2B5EF4-FFF2-40B4-BE49-F238E27FC236}">
                <a16:creationId xmlns:a16="http://schemas.microsoft.com/office/drawing/2014/main" id="{A7585DE6-7086-4356-B2D1-1105CC85E8BC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18400" b="82400" l="20000" r="818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0442" t="18904" r="18744" b="17859"/>
          <a:stretch/>
        </p:blipFill>
        <p:spPr>
          <a:xfrm>
            <a:off x="5648606" y="316203"/>
            <a:ext cx="454357" cy="472452"/>
          </a:xfrm>
          <a:prstGeom prst="rect">
            <a:avLst/>
          </a:prstGeom>
        </p:spPr>
      </p:pic>
      <p:pic>
        <p:nvPicPr>
          <p:cNvPr id="100" name="Picture 99">
            <a:extLst>
              <a:ext uri="{FF2B5EF4-FFF2-40B4-BE49-F238E27FC236}">
                <a16:creationId xmlns:a16="http://schemas.microsoft.com/office/drawing/2014/main" id="{3ABAA8AB-0A81-4C63-8EF1-4B6B14DE2194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18400" b="82400" l="20000" r="818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0442" t="18904" r="18744" b="17859"/>
          <a:stretch/>
        </p:blipFill>
        <p:spPr>
          <a:xfrm>
            <a:off x="7816038" y="3539674"/>
            <a:ext cx="454357" cy="472452"/>
          </a:xfrm>
          <a:prstGeom prst="rect">
            <a:avLst/>
          </a:prstGeom>
        </p:spPr>
      </p:pic>
      <p:pic>
        <p:nvPicPr>
          <p:cNvPr id="103" name="Picture 102">
            <a:extLst>
              <a:ext uri="{FF2B5EF4-FFF2-40B4-BE49-F238E27FC236}">
                <a16:creationId xmlns:a16="http://schemas.microsoft.com/office/drawing/2014/main" id="{92F7E10E-CB64-45DA-9D7E-7EF5AC1ECBF4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18400" b="82400" l="20000" r="818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0442" t="18904" r="18744" b="17859"/>
          <a:stretch/>
        </p:blipFill>
        <p:spPr>
          <a:xfrm>
            <a:off x="9183749" y="818728"/>
            <a:ext cx="454357" cy="472452"/>
          </a:xfrm>
          <a:prstGeom prst="rect">
            <a:avLst/>
          </a:prstGeom>
        </p:spPr>
      </p:pic>
      <p:pic>
        <p:nvPicPr>
          <p:cNvPr id="106" name="Picture 105">
            <a:extLst>
              <a:ext uri="{FF2B5EF4-FFF2-40B4-BE49-F238E27FC236}">
                <a16:creationId xmlns:a16="http://schemas.microsoft.com/office/drawing/2014/main" id="{AC747A7F-AAF6-42DE-91EB-CC795634F348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18400" b="82400" l="20000" r="818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0442" t="18904" r="18744" b="17859"/>
          <a:stretch/>
        </p:blipFill>
        <p:spPr>
          <a:xfrm>
            <a:off x="9739537" y="5116775"/>
            <a:ext cx="454357" cy="472452"/>
          </a:xfrm>
          <a:prstGeom prst="rect">
            <a:avLst/>
          </a:prstGeom>
        </p:spPr>
      </p:pic>
      <p:pic>
        <p:nvPicPr>
          <p:cNvPr id="107" name="Picture 106">
            <a:extLst>
              <a:ext uri="{FF2B5EF4-FFF2-40B4-BE49-F238E27FC236}">
                <a16:creationId xmlns:a16="http://schemas.microsoft.com/office/drawing/2014/main" id="{2A90340B-6104-461C-9CEA-8B0984C67952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18400" b="82400" l="20000" r="818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0442" t="18904" r="18744" b="17859"/>
          <a:stretch/>
        </p:blipFill>
        <p:spPr>
          <a:xfrm>
            <a:off x="11014800" y="3866298"/>
            <a:ext cx="454357" cy="472452"/>
          </a:xfrm>
          <a:prstGeom prst="rect">
            <a:avLst/>
          </a:prstGeom>
        </p:spPr>
      </p:pic>
      <p:pic>
        <p:nvPicPr>
          <p:cNvPr id="108" name="Picture 107">
            <a:extLst>
              <a:ext uri="{FF2B5EF4-FFF2-40B4-BE49-F238E27FC236}">
                <a16:creationId xmlns:a16="http://schemas.microsoft.com/office/drawing/2014/main" id="{96D54D2B-9A00-45F8-A05D-5AFFF86C4210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18400" b="82400" l="20000" r="818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0442" t="18904" r="18744" b="17859"/>
          <a:stretch/>
        </p:blipFill>
        <p:spPr>
          <a:xfrm>
            <a:off x="11622718" y="2067502"/>
            <a:ext cx="454357" cy="472452"/>
          </a:xfrm>
          <a:prstGeom prst="rect">
            <a:avLst/>
          </a:prstGeom>
        </p:spPr>
      </p:pic>
      <p:pic>
        <p:nvPicPr>
          <p:cNvPr id="44" name="Picture 43">
            <a:hlinkClick r:id="rId12" action="ppaction://hlinksldjump"/>
            <a:extLst>
              <a:ext uri="{FF2B5EF4-FFF2-40B4-BE49-F238E27FC236}">
                <a16:creationId xmlns:a16="http://schemas.microsoft.com/office/drawing/2014/main" id="{DC3FABCC-4304-4C18-A6D7-D83AD85C0619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1816" y="4528317"/>
            <a:ext cx="2037991" cy="2060635"/>
          </a:xfrm>
          <a:prstGeom prst="rect">
            <a:avLst/>
          </a:prstGeom>
        </p:spPr>
      </p:pic>
      <p:grpSp>
        <p:nvGrpSpPr>
          <p:cNvPr id="4" name="Group 3">
            <a:extLst>
              <a:ext uri="{FF2B5EF4-FFF2-40B4-BE49-F238E27FC236}">
                <a16:creationId xmlns:a16="http://schemas.microsoft.com/office/drawing/2014/main" id="{A70538B2-597C-45AC-AF86-F9103C6E0C37}"/>
              </a:ext>
            </a:extLst>
          </p:cNvPr>
          <p:cNvGrpSpPr/>
          <p:nvPr/>
        </p:nvGrpSpPr>
        <p:grpSpPr>
          <a:xfrm>
            <a:off x="1672287" y="2628306"/>
            <a:ext cx="679983" cy="646331"/>
            <a:chOff x="3195788" y="287433"/>
            <a:chExt cx="679983" cy="646331"/>
          </a:xfrm>
        </p:grpSpPr>
        <p:pic>
          <p:nvPicPr>
            <p:cNvPr id="48" name="图片 10" descr="1">
              <a:extLst>
                <a:ext uri="{FF2B5EF4-FFF2-40B4-BE49-F238E27FC236}">
                  <a16:creationId xmlns:a16="http://schemas.microsoft.com/office/drawing/2014/main" id="{996D8D40-2758-499D-BFDD-A6BD7B24B90A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 cstate="print">
              <a:extLst>
                <a:ext uri="{BEBA8EAE-BF5A-486C-A8C5-ECC9F3942E4B}">
                  <a14:imgProps xmlns:a14="http://schemas.microsoft.com/office/drawing/2010/main">
                    <a14:imgLayer r:embed="rId15">
                      <a14:imgEffect>
                        <a14:saturation sat="4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95788" y="298647"/>
              <a:ext cx="679983" cy="571746"/>
            </a:xfrm>
            <a:prstGeom prst="rect">
              <a:avLst/>
            </a:prstGeom>
          </p:spPr>
        </p:pic>
        <p:sp>
          <p:nvSpPr>
            <p:cNvPr id="49" name="文本框 11">
              <a:extLst>
                <a:ext uri="{FF2B5EF4-FFF2-40B4-BE49-F238E27FC236}">
                  <a16:creationId xmlns:a16="http://schemas.microsoft.com/office/drawing/2014/main" id="{B5EF3265-4D8C-4AB9-A3BF-7FAA85255A41}"/>
                </a:ext>
              </a:extLst>
            </p:cNvPr>
            <p:cNvSpPr txBox="1"/>
            <p:nvPr/>
          </p:nvSpPr>
          <p:spPr>
            <a:xfrm>
              <a:off x="3344216" y="287433"/>
              <a:ext cx="472783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600">
                  <a:solidFill>
                    <a:schemeClr val="tx1">
                      <a:lumMod val="75000"/>
                      <a:lumOff val="25000"/>
                    </a:schemeClr>
                  </a:solidFill>
                  <a:latin typeface=".VnArabia" panose="020B7200000000000000" pitchFamily="34" charset="0"/>
                  <a:ea typeface="Montserrat" panose="00000500000000000000" charset="0"/>
                  <a:cs typeface="Montserrat" panose="00000500000000000000" charset="0"/>
                </a:rPr>
                <a:t>1</a:t>
              </a:r>
              <a:endPara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.VnArabia" panose="020B7200000000000000" pitchFamily="34" charset="0"/>
                <a:ea typeface="Montserrat" panose="00000500000000000000" charset="0"/>
                <a:cs typeface="Montserrat" panose="00000500000000000000" charset="0"/>
              </a:endParaRPr>
            </a:p>
          </p:txBody>
        </p: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61AFF1FE-62EF-40F2-96DD-C57FE97C6021}"/>
              </a:ext>
            </a:extLst>
          </p:cNvPr>
          <p:cNvGrpSpPr/>
          <p:nvPr/>
        </p:nvGrpSpPr>
        <p:grpSpPr>
          <a:xfrm>
            <a:off x="3439933" y="1836324"/>
            <a:ext cx="679983" cy="646331"/>
            <a:chOff x="3195788" y="287433"/>
            <a:chExt cx="679983" cy="646331"/>
          </a:xfrm>
        </p:grpSpPr>
        <p:pic>
          <p:nvPicPr>
            <p:cNvPr id="51" name="图片 10" descr="1">
              <a:extLst>
                <a:ext uri="{FF2B5EF4-FFF2-40B4-BE49-F238E27FC236}">
                  <a16:creationId xmlns:a16="http://schemas.microsoft.com/office/drawing/2014/main" id="{42D23CCC-1470-451C-9639-F049D3F99F6A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 cstate="print">
              <a:extLst>
                <a:ext uri="{BEBA8EAE-BF5A-486C-A8C5-ECC9F3942E4B}">
                  <a14:imgProps xmlns:a14="http://schemas.microsoft.com/office/drawing/2010/main">
                    <a14:imgLayer r:embed="rId15">
                      <a14:imgEffect>
                        <a14:saturation sat="4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95788" y="298647"/>
              <a:ext cx="679983" cy="571746"/>
            </a:xfrm>
            <a:prstGeom prst="rect">
              <a:avLst/>
            </a:prstGeom>
          </p:spPr>
        </p:pic>
        <p:sp>
          <p:nvSpPr>
            <p:cNvPr id="52" name="文本框 11">
              <a:extLst>
                <a:ext uri="{FF2B5EF4-FFF2-40B4-BE49-F238E27FC236}">
                  <a16:creationId xmlns:a16="http://schemas.microsoft.com/office/drawing/2014/main" id="{F05C0AAD-BD88-4CC2-BCDC-162E9DF33D7D}"/>
                </a:ext>
              </a:extLst>
            </p:cNvPr>
            <p:cNvSpPr txBox="1"/>
            <p:nvPr/>
          </p:nvSpPr>
          <p:spPr>
            <a:xfrm>
              <a:off x="3344216" y="287433"/>
              <a:ext cx="472783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600">
                  <a:solidFill>
                    <a:schemeClr val="tx1">
                      <a:lumMod val="75000"/>
                      <a:lumOff val="25000"/>
                    </a:schemeClr>
                  </a:solidFill>
                  <a:latin typeface=".VnArabia" panose="020B7200000000000000" pitchFamily="34" charset="0"/>
                  <a:ea typeface="Montserrat" panose="00000500000000000000" charset="0"/>
                  <a:cs typeface="Montserrat" panose="00000500000000000000" charset="0"/>
                </a:rPr>
                <a:t>2</a:t>
              </a:r>
              <a:endPara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.VnArabia" panose="020B7200000000000000" pitchFamily="34" charset="0"/>
                <a:ea typeface="Montserrat" panose="00000500000000000000" charset="0"/>
                <a:cs typeface="Montserrat" panose="00000500000000000000" charset="0"/>
              </a:endParaRPr>
            </a:p>
          </p:txBody>
        </p:sp>
      </p:grpSp>
      <p:grpSp>
        <p:nvGrpSpPr>
          <p:cNvPr id="61" name="Group 60">
            <a:extLst>
              <a:ext uri="{FF2B5EF4-FFF2-40B4-BE49-F238E27FC236}">
                <a16:creationId xmlns:a16="http://schemas.microsoft.com/office/drawing/2014/main" id="{9864F56B-69D3-473F-BF7A-CC679B94D607}"/>
              </a:ext>
            </a:extLst>
          </p:cNvPr>
          <p:cNvGrpSpPr/>
          <p:nvPr/>
        </p:nvGrpSpPr>
        <p:grpSpPr>
          <a:xfrm>
            <a:off x="9473415" y="2457440"/>
            <a:ext cx="679983" cy="646331"/>
            <a:chOff x="3195788" y="287433"/>
            <a:chExt cx="679983" cy="646331"/>
          </a:xfrm>
        </p:grpSpPr>
        <p:pic>
          <p:nvPicPr>
            <p:cNvPr id="62" name="图片 10" descr="1">
              <a:extLst>
                <a:ext uri="{FF2B5EF4-FFF2-40B4-BE49-F238E27FC236}">
                  <a16:creationId xmlns:a16="http://schemas.microsoft.com/office/drawing/2014/main" id="{5E0F15C4-4DC9-498F-805C-26623D0B2CEC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 cstate="print">
              <a:extLst>
                <a:ext uri="{BEBA8EAE-BF5A-486C-A8C5-ECC9F3942E4B}">
                  <a14:imgProps xmlns:a14="http://schemas.microsoft.com/office/drawing/2010/main">
                    <a14:imgLayer r:embed="rId15">
                      <a14:imgEffect>
                        <a14:saturation sat="4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95788" y="298647"/>
              <a:ext cx="679983" cy="571746"/>
            </a:xfrm>
            <a:prstGeom prst="rect">
              <a:avLst/>
            </a:prstGeom>
          </p:spPr>
        </p:pic>
        <p:sp>
          <p:nvSpPr>
            <p:cNvPr id="67" name="文本框 11">
              <a:extLst>
                <a:ext uri="{FF2B5EF4-FFF2-40B4-BE49-F238E27FC236}">
                  <a16:creationId xmlns:a16="http://schemas.microsoft.com/office/drawing/2014/main" id="{942153C2-C248-4831-A368-C7B96A257F7D}"/>
                </a:ext>
              </a:extLst>
            </p:cNvPr>
            <p:cNvSpPr txBox="1"/>
            <p:nvPr/>
          </p:nvSpPr>
          <p:spPr>
            <a:xfrm>
              <a:off x="3344216" y="287433"/>
              <a:ext cx="472783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600">
                  <a:solidFill>
                    <a:schemeClr val="tx1">
                      <a:lumMod val="75000"/>
                      <a:lumOff val="25000"/>
                    </a:schemeClr>
                  </a:solidFill>
                  <a:latin typeface=".VnArabia" panose="020B7200000000000000" pitchFamily="34" charset="0"/>
                  <a:ea typeface="Montserrat" panose="00000500000000000000" charset="0"/>
                  <a:cs typeface="Montserrat" panose="00000500000000000000" charset="0"/>
                </a:rPr>
                <a:t>4</a:t>
              </a:r>
              <a:endPara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.VnArabia" panose="020B7200000000000000" pitchFamily="34" charset="0"/>
                <a:ea typeface="Montserrat" panose="00000500000000000000" charset="0"/>
                <a:cs typeface="Montserrat" panose="00000500000000000000" charset="0"/>
              </a:endParaRPr>
            </a:p>
          </p:txBody>
        </p:sp>
      </p:grpSp>
      <p:pic>
        <p:nvPicPr>
          <p:cNvPr id="60" name="Picture 59">
            <a:extLst>
              <a:ext uri="{FF2B5EF4-FFF2-40B4-BE49-F238E27FC236}">
                <a16:creationId xmlns:a16="http://schemas.microsoft.com/office/drawing/2014/main" id="{5547E5D4-642E-4823-B397-3D9097F7120E}"/>
              </a:ext>
            </a:extLst>
          </p:cNvPr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62631" y="2035726"/>
            <a:ext cx="840197" cy="1714485"/>
          </a:xfrm>
          <a:prstGeom prst="rect">
            <a:avLst/>
          </a:prstGeom>
        </p:spPr>
      </p:pic>
      <p:pic>
        <p:nvPicPr>
          <p:cNvPr id="59" name="Picture 58">
            <a:hlinkClick r:id="rId17" action="ppaction://hlinksldjump"/>
            <a:extLst>
              <a:ext uri="{FF2B5EF4-FFF2-40B4-BE49-F238E27FC236}">
                <a16:creationId xmlns:a16="http://schemas.microsoft.com/office/drawing/2014/main" id="{0A539DFC-924F-4E4A-9626-7C9CCB23DAAE}"/>
              </a:ext>
            </a:extLst>
          </p:cNvPr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8559" y="2035726"/>
            <a:ext cx="840197" cy="1714485"/>
          </a:xfrm>
          <a:prstGeom prst="rect">
            <a:avLst/>
          </a:prstGeom>
        </p:spPr>
      </p:pic>
      <p:grpSp>
        <p:nvGrpSpPr>
          <p:cNvPr id="53" name="Group 52">
            <a:extLst>
              <a:ext uri="{FF2B5EF4-FFF2-40B4-BE49-F238E27FC236}">
                <a16:creationId xmlns:a16="http://schemas.microsoft.com/office/drawing/2014/main" id="{74BA07BE-62A3-4F0B-A6E3-510DB088D41E}"/>
              </a:ext>
            </a:extLst>
          </p:cNvPr>
          <p:cNvGrpSpPr/>
          <p:nvPr/>
        </p:nvGrpSpPr>
        <p:grpSpPr>
          <a:xfrm>
            <a:off x="7746899" y="1602049"/>
            <a:ext cx="679983" cy="646331"/>
            <a:chOff x="3195788" y="287433"/>
            <a:chExt cx="679983" cy="646331"/>
          </a:xfrm>
        </p:grpSpPr>
        <p:pic>
          <p:nvPicPr>
            <p:cNvPr id="55" name="图片 10" descr="1">
              <a:extLst>
                <a:ext uri="{FF2B5EF4-FFF2-40B4-BE49-F238E27FC236}">
                  <a16:creationId xmlns:a16="http://schemas.microsoft.com/office/drawing/2014/main" id="{5429CE37-C938-4E6B-B59C-6EF9370F4923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 cstate="print">
              <a:extLst>
                <a:ext uri="{BEBA8EAE-BF5A-486C-A8C5-ECC9F3942E4B}">
                  <a14:imgProps xmlns:a14="http://schemas.microsoft.com/office/drawing/2010/main">
                    <a14:imgLayer r:embed="rId15">
                      <a14:imgEffect>
                        <a14:saturation sat="4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95788" y="298647"/>
              <a:ext cx="679983" cy="571746"/>
            </a:xfrm>
            <a:prstGeom prst="rect">
              <a:avLst/>
            </a:prstGeom>
          </p:spPr>
        </p:pic>
        <p:sp>
          <p:nvSpPr>
            <p:cNvPr id="56" name="文本框 11">
              <a:extLst>
                <a:ext uri="{FF2B5EF4-FFF2-40B4-BE49-F238E27FC236}">
                  <a16:creationId xmlns:a16="http://schemas.microsoft.com/office/drawing/2014/main" id="{85E46F0F-B8A8-4572-9CD6-04DD52FCABA7}"/>
                </a:ext>
              </a:extLst>
            </p:cNvPr>
            <p:cNvSpPr txBox="1"/>
            <p:nvPr/>
          </p:nvSpPr>
          <p:spPr>
            <a:xfrm>
              <a:off x="3344216" y="287433"/>
              <a:ext cx="472783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600">
                  <a:solidFill>
                    <a:schemeClr val="tx1">
                      <a:lumMod val="75000"/>
                      <a:lumOff val="25000"/>
                    </a:schemeClr>
                  </a:solidFill>
                  <a:latin typeface=".VnArabia" panose="020B7200000000000000" pitchFamily="34" charset="0"/>
                  <a:ea typeface="Montserrat" panose="00000500000000000000" charset="0"/>
                  <a:cs typeface="Montserrat" panose="00000500000000000000" charset="0"/>
                </a:rPr>
                <a:t>3</a:t>
              </a:r>
              <a:endParaRPr lang="zh-CN" altLang="en-US" sz="3600" dirty="0">
                <a:solidFill>
                  <a:schemeClr val="tx1">
                    <a:lumMod val="75000"/>
                    <a:lumOff val="25000"/>
                  </a:schemeClr>
                </a:solidFill>
                <a:latin typeface=".VnArabia" panose="020B7200000000000000" pitchFamily="34" charset="0"/>
                <a:ea typeface="Montserrat" panose="00000500000000000000" charset="0"/>
                <a:cs typeface="Montserrat" panose="00000500000000000000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75459101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2" presetClass="emph" presetSubtype="0" repeatCount="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 tmFilter="0, 0; .2, .5; .8, .5; 1, 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0" dur="250" autoRev="1" fill="hold"/>
                                        <p:tgtEl>
                                          <p:spTgt spid="5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125E-6 -1.48148E-6 L -0.00625 0.84074 " pathEditMode="relative" rAng="0" ptsTypes="AA">
                                      <p:cBhvr>
                                        <p:cTn id="72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13" y="42037"/>
                                    </p:animMotion>
                                  </p:childTnLst>
                                </p:cTn>
                              </p:par>
                              <p:par>
                                <p:cTn id="7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5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2" presetClass="emph" presetSubtype="0" repeatCount="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9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9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9"/>
                  </p:tgtEl>
                </p:cond>
              </p:nextCondLst>
            </p:seq>
            <p:seq concurrent="1" nextAc="seek">
              <p:cTn id="94" restart="whenNotActive" fill="hold" evtFilter="cancelBubble" nodeType="interactiveSeq">
                <p:stCondLst>
                  <p:cond evt="onClick" delay="0">
                    <p:tgtEl>
                      <p:spTgt spid="6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5" fill="hold">
                      <p:stCondLst>
                        <p:cond delay="0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 tmFilter="0, 0; .2, .5; .8, .5; 1, 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9" dur="250" autoRev="1" fill="hold"/>
                                        <p:tgtEl>
                                          <p:spTgt spid="6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00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875E-6 7.40741E-7 L -0.00326 0.81898 " pathEditMode="relative" rAng="0" ptsTypes="AA">
                                      <p:cBhvr>
                                        <p:cTn id="101" dur="2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9" y="40949"/>
                                    </p:animMotion>
                                  </p:childTnLst>
                                </p:cTn>
                              </p:par>
                              <p:par>
                                <p:cTn id="10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0"/>
                  </p:tgtEl>
                </p:cond>
              </p:nextCondLst>
            </p:seq>
            <p:seq concurrent="1" nextAc="seek">
              <p:cTn id="105" restart="whenNotActive" fill="hold" evtFilter="cancelBubble" nodeType="interactiveSeq">
                <p:stCondLst>
                  <p:cond evt="onClick" delay="0">
                    <p:tgtEl>
                      <p:spTgt spid="6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6" fill="hold">
                      <p:stCondLst>
                        <p:cond delay="0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32" presetClass="emph" presetSubtype="0" repeatCount="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1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2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2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6"/>
                  </p:tgtEl>
                </p:cond>
              </p:nextCondLst>
            </p:seq>
            <p:seq concurrent="1" nextAc="seek">
              <p:cTn id="123" restart="whenNotActive" fill="hold" evtFilter="cancelBubble" nodeType="interactiveSeq">
                <p:stCondLst>
                  <p:cond evt="onClick" delay="0">
                    <p:tgtEl>
                      <p:spTgt spid="6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4" fill="hold">
                      <p:stCondLst>
                        <p:cond delay="0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500" tmFilter="0, 0; .2, .5; .8, .5; 1, 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8" dur="250" autoRev="1" fill="hold"/>
                                        <p:tgtEl>
                                          <p:spTgt spid="6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2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875E-6 -1.11111E-6 L 0.00312 0.64977 " pathEditMode="relative" rAng="0" ptsTypes="AA">
                                      <p:cBhvr>
                                        <p:cTn id="130" dur="2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6" y="32477"/>
                                    </p:animMotion>
                                  </p:childTnLst>
                                </p:cTn>
                              </p:par>
                              <p:par>
                                <p:cTn id="1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5"/>
                  </p:tgtEl>
                </p:cond>
              </p:nextCondLst>
            </p:seq>
            <p:seq concurrent="1" nextAc="seek">
              <p:cTn id="134" restart="whenNotActive" fill="hold" evtFilter="cancelBubble" nodeType="interactiveSeq">
                <p:stCondLst>
                  <p:cond evt="onClick" delay="0">
                    <p:tgtEl>
                      <p:spTgt spid="7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5" fill="hold">
                      <p:stCondLst>
                        <p:cond delay="0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32" presetClass="emph" presetSubtype="0" repeatCount="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47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8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9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0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51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2"/>
                  </p:tgtEl>
                </p:cond>
              </p:nextCondLst>
            </p:seq>
            <p:seq concurrent="1" nextAc="seek">
              <p:cTn id="152" restart="whenNotActive" fill="hold" evtFilter="cancelBubble" nodeType="interactiveSeq">
                <p:stCondLst>
                  <p:cond evt="onClick" delay="0">
                    <p:tgtEl>
                      <p:spTgt spid="7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3" fill="hold">
                      <p:stCondLst>
                        <p:cond delay="0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6" dur="500" tmFilter="0, 0; .2, .5; .8, .5; 1, 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7" dur="250" autoRev="1" fill="hold"/>
                                        <p:tgtEl>
                                          <p:spTgt spid="7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58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4.07407E-6 L 0.0013 0.77129 " pathEditMode="relative" rAng="0" ptsTypes="AA">
                                      <p:cBhvr>
                                        <p:cTn id="159" dur="2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5" y="38565"/>
                                    </p:animMotion>
                                  </p:childTnLst>
                                </p:cTn>
                              </p:par>
                              <p:par>
                                <p:cTn id="16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1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"/>
                  </p:tgtEl>
                </p:cond>
              </p:nextCondLst>
            </p:seq>
            <p:seq concurrent="1" nextAc="seek">
              <p:cTn id="163" restart="whenNotActive" fill="hold" evtFilter="cancelBubble" nodeType="interactiveSeq">
                <p:stCondLst>
                  <p:cond evt="onClick" delay="0">
                    <p:tgtEl>
                      <p:spTgt spid="9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4" fill="hold">
                      <p:stCondLst>
                        <p:cond delay="0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5"/>
                  </p:tgtEl>
                </p:cond>
              </p:nextCondLst>
            </p:seq>
            <p:seq concurrent="1" nextAc="seek">
              <p:cTn id="172" restart="whenNotActive" fill="hold" evtFilter="cancelBubble" nodeType="interactiveSeq">
                <p:stCondLst>
                  <p:cond evt="onClick" delay="0">
                    <p:tgtEl>
                      <p:spTgt spid="9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3" fill="hold">
                      <p:stCondLst>
                        <p:cond delay="0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6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6"/>
                  </p:tgtEl>
                </p:cond>
              </p:nextCondLst>
            </p:seq>
            <p:seq concurrent="1" nextAc="seek">
              <p:cTn id="181" restart="whenNotActive" fill="hold" evtFilter="cancelBubble" nodeType="interactiveSeq">
                <p:stCondLst>
                  <p:cond evt="onClick" delay="0">
                    <p:tgtEl>
                      <p:spTgt spid="9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2" fill="hold">
                      <p:stCondLst>
                        <p:cond delay="0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5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7"/>
                  </p:tgtEl>
                </p:cond>
              </p:nextCondLst>
            </p:seq>
            <p:seq concurrent="1" nextAc="seek">
              <p:cTn id="190" restart="whenNotActive" fill="hold" evtFilter="cancelBubble" nodeType="interactiveSeq">
                <p:stCondLst>
                  <p:cond evt="onClick" delay="0">
                    <p:tgtEl>
                      <p:spTgt spid="9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1" fill="hold">
                      <p:stCondLst>
                        <p:cond delay="0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4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8"/>
                  </p:tgtEl>
                </p:cond>
              </p:nextCondLst>
            </p:seq>
            <p:seq concurrent="1" nextAc="seek">
              <p:cTn id="196" restart="whenNotActive" fill="hold" evtFilter="cancelBubble" nodeType="interactiveSeq">
                <p:stCondLst>
                  <p:cond evt="onClick" delay="0">
                    <p:tgtEl>
                      <p:spTgt spid="9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7" fill="hold">
                      <p:stCondLst>
                        <p:cond delay="0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0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9"/>
                  </p:tgtEl>
                </p:cond>
              </p:nextCondLst>
            </p:seq>
            <p:seq concurrent="1" nextAc="seek">
              <p:cTn id="202" restart="whenNotActive" fill="hold" evtFilter="cancelBubble" nodeType="interactiveSeq">
                <p:stCondLst>
                  <p:cond evt="onClick" delay="0">
                    <p:tgtEl>
                      <p:spTgt spid="10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3" fill="hold">
                      <p:stCondLst>
                        <p:cond delay="0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6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0"/>
                  </p:tgtEl>
                </p:cond>
              </p:nextCondLst>
            </p:seq>
            <p:seq concurrent="1" nextAc="seek">
              <p:cTn id="208" restart="whenNotActive" fill="hold" evtFilter="cancelBubble" nodeType="interactiveSeq">
                <p:stCondLst>
                  <p:cond evt="onClick" delay="0">
                    <p:tgtEl>
                      <p:spTgt spid="10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9" fill="hold">
                      <p:stCondLst>
                        <p:cond delay="0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"/>
                  </p:tgtEl>
                </p:cond>
              </p:nextCondLst>
            </p:seq>
            <p:seq concurrent="1" nextAc="seek">
              <p:cTn id="214" restart="whenNotActive" fill="hold" evtFilter="cancelBubble" nodeType="interactiveSeq">
                <p:stCondLst>
                  <p:cond evt="onClick" delay="0">
                    <p:tgtEl>
                      <p:spTgt spid="10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5" fill="hold">
                      <p:stCondLst>
                        <p:cond delay="0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8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6"/>
                  </p:tgtEl>
                </p:cond>
              </p:nextCondLst>
            </p:seq>
            <p:seq concurrent="1" nextAc="seek">
              <p:cTn id="220" restart="whenNotActive" fill="hold" evtFilter="cancelBubble" nodeType="interactiveSeq">
                <p:stCondLst>
                  <p:cond evt="onClick" delay="0">
                    <p:tgtEl>
                      <p:spTgt spid="10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1" fill="hold">
                      <p:stCondLst>
                        <p:cond delay="0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4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7"/>
                  </p:tgtEl>
                </p:cond>
              </p:nextCondLst>
            </p:seq>
            <p:seq concurrent="1" nextAc="seek">
              <p:cTn id="226" restart="whenNotActive" fill="hold" evtFilter="cancelBubble" nodeType="interactiveSeq">
                <p:stCondLst>
                  <p:cond evt="onClick" delay="0">
                    <p:tgtEl>
                      <p:spTgt spid="10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7" fill="hold">
                      <p:stCondLst>
                        <p:cond delay="0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0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8"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1885" y="1003464"/>
            <a:ext cx="9376539" cy="4346301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4073985" y="1627167"/>
            <a:ext cx="6424516" cy="92333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/>
            <a:r>
              <a:rPr lang="en-US" altLang="zh-CN" sz="5400">
                <a:solidFill>
                  <a:srgbClr val="F15A4C"/>
                </a:solidFill>
                <a:latin typeface="UTM Futura Extra" panose="02040603050506020204" pitchFamily="18" charset="0"/>
                <a:ea typeface="方正黑体简体" panose="03000509000000000000" pitchFamily="65" charset="-122"/>
                <a:cs typeface="+mn-ea"/>
                <a:sym typeface="+mn-lt"/>
              </a:rPr>
              <a:t>KIỂM</a:t>
            </a:r>
            <a:r>
              <a:rPr lang="zh-CN" altLang="en-US" sz="5400">
                <a:solidFill>
                  <a:srgbClr val="92D050"/>
                </a:solidFill>
                <a:latin typeface="UTM Futura Extra" panose="02040603050506020204" pitchFamily="18" charset="0"/>
                <a:ea typeface="方正黑体简体" panose="03000509000000000000" pitchFamily="65" charset="-122"/>
                <a:cs typeface="+mn-ea"/>
                <a:sym typeface="+mn-lt"/>
              </a:rPr>
              <a:t> </a:t>
            </a:r>
            <a:r>
              <a:rPr lang="en-US" altLang="zh-CN" sz="5400">
                <a:solidFill>
                  <a:srgbClr val="92D050"/>
                </a:solidFill>
                <a:latin typeface="UTM Futura Extra" panose="02040603050506020204" pitchFamily="18" charset="0"/>
                <a:ea typeface="方正黑体简体" panose="03000509000000000000" pitchFamily="65" charset="-122"/>
                <a:cs typeface="+mn-ea"/>
                <a:sym typeface="+mn-lt"/>
              </a:rPr>
              <a:t>TRA</a:t>
            </a:r>
            <a:r>
              <a:rPr lang="zh-CN" altLang="en-US" sz="5400">
                <a:solidFill>
                  <a:srgbClr val="00B0F0"/>
                </a:solidFill>
                <a:latin typeface="UTM Futura Extra" panose="02040603050506020204" pitchFamily="18" charset="0"/>
                <a:ea typeface="方正黑体简体" panose="03000509000000000000" pitchFamily="65" charset="-122"/>
                <a:cs typeface="+mn-ea"/>
                <a:sym typeface="+mn-lt"/>
              </a:rPr>
              <a:t> </a:t>
            </a:r>
            <a:r>
              <a:rPr lang="en-US" altLang="zh-CN" sz="5400">
                <a:solidFill>
                  <a:srgbClr val="00B0F0"/>
                </a:solidFill>
                <a:latin typeface="UTM Futura Extra" panose="02040603050506020204" pitchFamily="18" charset="0"/>
                <a:ea typeface="方正黑体简体" panose="03000509000000000000" pitchFamily="65" charset="-122"/>
                <a:cs typeface="+mn-ea"/>
                <a:sym typeface="+mn-lt"/>
              </a:rPr>
              <a:t>BÀI </a:t>
            </a:r>
            <a:r>
              <a:rPr lang="en-US" altLang="zh-CN" sz="5400">
                <a:solidFill>
                  <a:srgbClr val="FFC000"/>
                </a:solidFill>
                <a:latin typeface="UTM Futura Extra" panose="02040603050506020204" pitchFamily="18" charset="0"/>
                <a:ea typeface="方正黑体简体" panose="03000509000000000000" pitchFamily="65" charset="-122"/>
                <a:cs typeface="+mn-ea"/>
                <a:sym typeface="+mn-lt"/>
              </a:rPr>
              <a:t>CŨ</a:t>
            </a:r>
            <a:endParaRPr lang="zh-CN" altLang="en-US" sz="5400" dirty="0">
              <a:solidFill>
                <a:srgbClr val="FFC000"/>
              </a:solidFill>
              <a:latin typeface="UTM Futura Extra" panose="02040603050506020204" pitchFamily="18" charset="0"/>
              <a:ea typeface="方正黑体简体" panose="03000509000000000000" pitchFamily="65" charset="-122"/>
              <a:cs typeface="+mn-ea"/>
              <a:sym typeface="+mn-lt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803331" y="2809587"/>
            <a:ext cx="8162720" cy="156882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M Isadora" panose="02040603050506020204" pitchFamily="18" charset="0"/>
                <a:ea typeface="方正黑体简体" panose="03000509000000000000" pitchFamily="65" charset="-122"/>
                <a:cs typeface="+mn-ea"/>
                <a:sym typeface="+mn-lt"/>
              </a:rPr>
              <a:t>Có mấy loại dụng cụ cơ khí? </a:t>
            </a:r>
          </a:p>
          <a:p>
            <a:pPr algn="ctr">
              <a:lnSpc>
                <a:spcPct val="150000"/>
              </a:lnSpc>
            </a:pP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M Isadora" panose="02040603050506020204" pitchFamily="18" charset="0"/>
                <a:ea typeface="方正黑体简体" panose="03000509000000000000" pitchFamily="65" charset="-122"/>
                <a:cs typeface="+mn-ea"/>
                <a:sym typeface="+mn-lt"/>
              </a:rPr>
              <a:t>Hãy kể tên các dụng cụ gia công cơ khí.</a:t>
            </a:r>
            <a:endParaRPr lang="zh-CN" altLang="en-US" sz="36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UTM Isadora" panose="02040603050506020204" pitchFamily="18" charset="0"/>
              <a:ea typeface="方正黑体简体" panose="03000509000000000000" pitchFamily="65" charset="-122"/>
              <a:cs typeface="+mn-ea"/>
              <a:sym typeface="+mn-lt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805" y="4025274"/>
            <a:ext cx="3246647" cy="3246647"/>
          </a:xfrm>
          <a:prstGeom prst="rect">
            <a:avLst/>
          </a:prstGeom>
        </p:spPr>
      </p:pic>
      <p:pic>
        <p:nvPicPr>
          <p:cNvPr id="7" name="图片 6" descr="图片包含 餐桌, 室内&#10;&#10;已生成极高可信度的说明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17531" y="4272716"/>
            <a:ext cx="2920664" cy="2453357"/>
          </a:xfrm>
          <a:prstGeom prst="rect">
            <a:avLst/>
          </a:prstGeom>
        </p:spPr>
      </p:pic>
      <p:pic>
        <p:nvPicPr>
          <p:cNvPr id="8" name="图片 7" descr="图片包含 物体&#10;&#10;已生成高可信度的说明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2678" y="-47296"/>
            <a:ext cx="2541307" cy="2848900"/>
          </a:xfrm>
          <a:prstGeom prst="rect">
            <a:avLst/>
          </a:prstGeom>
        </p:spPr>
      </p:pic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789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79"/>
                            </p:stCondLst>
                            <p:childTnLst>
                              <p:par>
                                <p:cTn id="1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789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" presetClass="entr" presetSubtype="8" fill="hold" nodeType="withEffect">
                                  <p:stCondLst>
                                    <p:cond delay="17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3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3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79"/>
                            </p:stCondLst>
                            <p:childTnLst>
                              <p:par>
                                <p:cTn id="2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nodeType="withEffect">
                                  <p:stCondLst>
                                    <p:cond delay="49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E0E6F43A-EFE3-4E82-B0CD-B8FD1D1699F9}"/>
              </a:ext>
            </a:extLst>
          </p:cNvPr>
          <p:cNvSpPr/>
          <p:nvPr/>
        </p:nvSpPr>
        <p:spPr>
          <a:xfrm>
            <a:off x="244813" y="332475"/>
            <a:ext cx="11346594" cy="6218034"/>
          </a:xfrm>
          <a:prstGeom prst="rect">
            <a:avLst/>
          </a:prstGeom>
          <a:solidFill>
            <a:schemeClr val="bg1">
              <a:alpha val="50000"/>
            </a:schemeClr>
          </a:solidFill>
          <a:ln w="762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4BA3731C-3803-46C7-AE5D-EB872650DAB9}"/>
              </a:ext>
            </a:extLst>
          </p:cNvPr>
          <p:cNvGrpSpPr/>
          <p:nvPr/>
        </p:nvGrpSpPr>
        <p:grpSpPr>
          <a:xfrm>
            <a:off x="741881" y="2760086"/>
            <a:ext cx="1553416" cy="1579779"/>
            <a:chOff x="-102818" y="2508873"/>
            <a:chExt cx="1995316" cy="2017486"/>
          </a:xfrm>
        </p:grpSpPr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6CBD55FA-19BB-4768-94AD-25C3E541B8E5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02818" y="2508873"/>
              <a:ext cx="1995316" cy="2017486"/>
            </a:xfrm>
            <a:prstGeom prst="rect">
              <a:avLst/>
            </a:prstGeom>
          </p:spPr>
        </p:pic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64A237FD-083F-4210-9D5F-09A7A775E8D5}"/>
                </a:ext>
              </a:extLst>
            </p:cNvPr>
            <p:cNvSpPr txBox="1"/>
            <p:nvPr/>
          </p:nvSpPr>
          <p:spPr>
            <a:xfrm>
              <a:off x="575674" y="3246264"/>
              <a:ext cx="628468" cy="77192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2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7DD0AE33-1DA1-4E0C-B2D0-351CF457D8A1}"/>
              </a:ext>
            </a:extLst>
          </p:cNvPr>
          <p:cNvGrpSpPr/>
          <p:nvPr/>
        </p:nvGrpSpPr>
        <p:grpSpPr>
          <a:xfrm>
            <a:off x="741882" y="4569747"/>
            <a:ext cx="1553416" cy="1674045"/>
            <a:chOff x="-2383962" y="4117427"/>
            <a:chExt cx="1527827" cy="1544803"/>
          </a:xfrm>
        </p:grpSpPr>
        <p:pic>
          <p:nvPicPr>
            <p:cNvPr id="28" name="Picture 27">
              <a:extLst>
                <a:ext uri="{FF2B5EF4-FFF2-40B4-BE49-F238E27FC236}">
                  <a16:creationId xmlns:a16="http://schemas.microsoft.com/office/drawing/2014/main" id="{A5A6F241-EFDC-45BC-B15F-D96462A2A5B6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2383962" y="4117427"/>
              <a:ext cx="1527827" cy="1544803"/>
            </a:xfrm>
            <a:prstGeom prst="rect">
              <a:avLst/>
            </a:prstGeom>
          </p:spPr>
        </p:pic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E310D3BB-53C7-4199-89B6-3B8E57183A4D}"/>
                </a:ext>
              </a:extLst>
            </p:cNvPr>
            <p:cNvSpPr txBox="1"/>
            <p:nvPr/>
          </p:nvSpPr>
          <p:spPr>
            <a:xfrm>
              <a:off x="-1834438" y="4752433"/>
              <a:ext cx="451223" cy="5396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2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99424FD8-352E-4A7A-A619-D03BADA2C7ED}"/>
              </a:ext>
            </a:extLst>
          </p:cNvPr>
          <p:cNvGrpSpPr/>
          <p:nvPr/>
        </p:nvGrpSpPr>
        <p:grpSpPr>
          <a:xfrm>
            <a:off x="6595150" y="2789238"/>
            <a:ext cx="1618408" cy="1528359"/>
            <a:chOff x="700467" y="3429000"/>
            <a:chExt cx="1995316" cy="2017486"/>
          </a:xfrm>
        </p:grpSpPr>
        <p:pic>
          <p:nvPicPr>
            <p:cNvPr id="36" name="Picture 35">
              <a:extLst>
                <a:ext uri="{FF2B5EF4-FFF2-40B4-BE49-F238E27FC236}">
                  <a16:creationId xmlns:a16="http://schemas.microsoft.com/office/drawing/2014/main" id="{A0199D7E-93F2-43AE-9F8D-C77F24B5C162}"/>
                </a:ext>
              </a:extLst>
            </p:cNvPr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00467" y="3429000"/>
              <a:ext cx="1995316" cy="2017486"/>
            </a:xfrm>
            <a:prstGeom prst="rect">
              <a:avLst/>
            </a:prstGeom>
          </p:spPr>
        </p:pic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BD1A5D7A-21FC-468A-BEE5-9ABC9DA7EA13}"/>
                </a:ext>
              </a:extLst>
            </p:cNvPr>
            <p:cNvSpPr txBox="1"/>
            <p:nvPr/>
          </p:nvSpPr>
          <p:spPr>
            <a:xfrm>
              <a:off x="1373810" y="4266046"/>
              <a:ext cx="593293" cy="77192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2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D8AB041A-3B33-4F9B-AC02-48BAC42D4297}"/>
              </a:ext>
            </a:extLst>
          </p:cNvPr>
          <p:cNvGrpSpPr/>
          <p:nvPr/>
        </p:nvGrpSpPr>
        <p:grpSpPr>
          <a:xfrm>
            <a:off x="6659610" y="4569747"/>
            <a:ext cx="1489488" cy="1674045"/>
            <a:chOff x="2679649" y="3473594"/>
            <a:chExt cx="1995316" cy="2017486"/>
          </a:xfrm>
        </p:grpSpPr>
        <p:pic>
          <p:nvPicPr>
            <p:cNvPr id="39" name="Picture 38">
              <a:extLst>
                <a:ext uri="{FF2B5EF4-FFF2-40B4-BE49-F238E27FC236}">
                  <a16:creationId xmlns:a16="http://schemas.microsoft.com/office/drawing/2014/main" id="{B18FDB75-F790-41B6-BCB8-A0D88C55EAA5}"/>
                </a:ext>
              </a:extLst>
            </p:cNvPr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679649" y="3473594"/>
              <a:ext cx="1995316" cy="2017486"/>
            </a:xfrm>
            <a:prstGeom prst="rect">
              <a:avLst/>
            </a:prstGeom>
          </p:spPr>
        </p:pic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392E02B4-42AD-4A75-A715-FA99CF44E153}"/>
                </a:ext>
              </a:extLst>
            </p:cNvPr>
            <p:cNvSpPr txBox="1"/>
            <p:nvPr/>
          </p:nvSpPr>
          <p:spPr>
            <a:xfrm>
              <a:off x="3339953" y="4295548"/>
              <a:ext cx="644644" cy="70474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2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endPara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7A6453CF-BD46-4F20-8197-80821EAB8B2E}"/>
              </a:ext>
            </a:extLst>
          </p:cNvPr>
          <p:cNvGrpSpPr/>
          <p:nvPr/>
        </p:nvGrpSpPr>
        <p:grpSpPr>
          <a:xfrm>
            <a:off x="1989015" y="663984"/>
            <a:ext cx="9121975" cy="2017486"/>
            <a:chOff x="1930400" y="663984"/>
            <a:chExt cx="9143085" cy="2017486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00597D2C-F7CC-4796-9272-EDE175F24214}"/>
                </a:ext>
              </a:extLst>
            </p:cNvPr>
            <p:cNvSpPr/>
            <p:nvPr/>
          </p:nvSpPr>
          <p:spPr>
            <a:xfrm>
              <a:off x="1930400" y="663984"/>
              <a:ext cx="9143085" cy="2017486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BD53F101-3E09-48A7-9C1A-D241DC18E2BC}"/>
                </a:ext>
              </a:extLst>
            </p:cNvPr>
            <p:cNvSpPr/>
            <p:nvPr/>
          </p:nvSpPr>
          <p:spPr>
            <a:xfrm>
              <a:off x="2347505" y="794613"/>
              <a:ext cx="8522775" cy="1756228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  <a:ln w="7620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600" b="1">
                  <a:solidFill>
                    <a:srgbClr val="FFFF00"/>
                  </a:solidFill>
                  <a:latin typeface="UTM Androgyne" panose="02040603050506020204" pitchFamily="18" charset="0"/>
                  <a:cs typeface="Times New Roman" pitchFamily="18" charset="0"/>
                </a:rPr>
                <a:t>Câu 2: Trong các chi tiết sau, chi tiết nào có công dụng riêng?</a:t>
              </a:r>
              <a:endParaRPr lang="en-US" sz="3600" b="1" dirty="0">
                <a:solidFill>
                  <a:srgbClr val="FFFF00"/>
                </a:solidFill>
                <a:latin typeface="UTM Androgyne" panose="02040603050506020204" pitchFamily="18" charset="0"/>
                <a:cs typeface="Times New Roman" pitchFamily="18" charset="0"/>
              </a:endParaRPr>
            </a:p>
          </p:txBody>
        </p:sp>
      </p:grpSp>
      <p:pic>
        <p:nvPicPr>
          <p:cNvPr id="27" name="Picture 26">
            <a:hlinkClick r:id="rId10" action="ppaction://hlinksldjump"/>
            <a:extLst>
              <a:ext uri="{FF2B5EF4-FFF2-40B4-BE49-F238E27FC236}">
                <a16:creationId xmlns:a16="http://schemas.microsoft.com/office/drawing/2014/main" id="{B7655024-E3C4-4376-952D-D704763C38ED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01" y="515299"/>
            <a:ext cx="2174720" cy="2174720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2A579B0-8384-42AD-8452-09EA73B42A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18000" y="2590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14400" imgH="198720" progId="Equation.DSMT4">
                  <p:embed/>
                </p:oleObj>
              </mc:Choice>
              <mc:Fallback>
                <p:oleObj name="Equation" r:id="rId12" imgW="914400" imgH="19872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E2A579B0-8384-42AD-8452-09EA73B42A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318000" y="2590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" name="vỗ tay">
            <a:hlinkClick r:id="" action="ppaction://media"/>
            <a:extLst>
              <a:ext uri="{FF2B5EF4-FFF2-40B4-BE49-F238E27FC236}">
                <a16:creationId xmlns:a16="http://schemas.microsoft.com/office/drawing/2014/main" id="{BAF68A6A-BE35-4954-9E1F-323F4D24E19E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1399895" y="7321970"/>
            <a:ext cx="609600" cy="6096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A020EF01-83FB-407A-A46E-45EAC5A7B04D}"/>
              </a:ext>
            </a:extLst>
          </p:cNvPr>
          <p:cNvSpPr txBox="1"/>
          <p:nvPr/>
        </p:nvSpPr>
        <p:spPr>
          <a:xfrm>
            <a:off x="8246730" y="5220999"/>
            <a:ext cx="111280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>
                <a:latin typeface="UTM Androgyne" panose="02040603050506020204" pitchFamily="18" charset="0"/>
                <a:cs typeface="Times New Roman" panose="02020603050405020304" pitchFamily="18" charset="0"/>
              </a:rPr>
              <a:t>Xích</a:t>
            </a:r>
            <a:endParaRPr lang="en-US" sz="3600" dirty="0">
              <a:latin typeface="UTM Androgyne" panose="020406030505060202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Đồng hồ đếm ngược 20s">
            <a:hlinkClick r:id="" action="ppaction://media"/>
            <a:extLst>
              <a:ext uri="{FF2B5EF4-FFF2-40B4-BE49-F238E27FC236}">
                <a16:creationId xmlns:a16="http://schemas.microsoft.com/office/drawing/2014/main" id="{6F85F963-2F19-48FE-9756-DE51CFC10E29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0972800" y="5967618"/>
            <a:ext cx="1219200" cy="914400"/>
          </a:xfrm>
          <a:prstGeom prst="rect">
            <a:avLst/>
          </a:prstGeom>
        </p:spPr>
      </p:pic>
      <p:sp>
        <p:nvSpPr>
          <p:cNvPr id="33" name="TextBox 32">
            <a:extLst>
              <a:ext uri="{FF2B5EF4-FFF2-40B4-BE49-F238E27FC236}">
                <a16:creationId xmlns:a16="http://schemas.microsoft.com/office/drawing/2014/main" id="{9973CA33-A311-4846-899C-EDFE7612EF6F}"/>
              </a:ext>
            </a:extLst>
          </p:cNvPr>
          <p:cNvSpPr txBox="1"/>
          <p:nvPr/>
        </p:nvSpPr>
        <p:spPr>
          <a:xfrm>
            <a:off x="8246730" y="3513615"/>
            <a:ext cx="12747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>
                <a:latin typeface="UTM Androgyne" panose="02040603050506020204" pitchFamily="18" charset="0"/>
                <a:cs typeface="Times New Roman" panose="02020603050405020304" pitchFamily="18" charset="0"/>
              </a:rPr>
              <a:t>Lò xo</a:t>
            </a:r>
            <a:endParaRPr lang="en-US" sz="3600" dirty="0">
              <a:latin typeface="UTM Androgyne" panose="020406030505060202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5E452154-CAFC-4502-ABF0-B2CB86A847A1}"/>
              </a:ext>
            </a:extLst>
          </p:cNvPr>
          <p:cNvSpPr txBox="1"/>
          <p:nvPr/>
        </p:nvSpPr>
        <p:spPr>
          <a:xfrm>
            <a:off x="2328469" y="3466185"/>
            <a:ext cx="32431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>
                <a:latin typeface="UTM Androgyne" panose="02040603050506020204" pitchFamily="18" charset="0"/>
                <a:cs typeface="Times New Roman" panose="02020603050405020304" pitchFamily="18" charset="0"/>
              </a:rPr>
              <a:t>Kim máy khâu</a:t>
            </a:r>
            <a:endParaRPr lang="en-US" sz="3600" dirty="0">
              <a:latin typeface="UTM Androgyne" panose="020406030505060202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1DD0529C-0364-46CE-B59E-5F69EF94BE67}"/>
              </a:ext>
            </a:extLst>
          </p:cNvPr>
          <p:cNvSpPr txBox="1"/>
          <p:nvPr/>
        </p:nvSpPr>
        <p:spPr>
          <a:xfrm>
            <a:off x="2532821" y="5229592"/>
            <a:ext cx="149271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>
                <a:latin typeface="UTM Androgyne" panose="02040603050506020204" pitchFamily="18" charset="0"/>
                <a:cs typeface="Times New Roman" panose="02020603050405020304" pitchFamily="18" charset="0"/>
              </a:rPr>
              <a:t>Đai ốc</a:t>
            </a:r>
            <a:endParaRPr lang="en-US" sz="3600" dirty="0">
              <a:latin typeface="UTM Androgyne" panose="020406030505060202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714818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000"/>
                            </p:stCondLst>
                            <p:childTnLst>
                              <p:par>
                                <p:cTn id="4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5" dur="22802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0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4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1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5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>
                      <p:stCondLst>
                        <p:cond delay="0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2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6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2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9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9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9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8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9" dur="2000" fill="hold"/>
                                        <p:tgtEl>
                                          <p:spTgt spid="1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0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1" dur="2800" fill="hold"/>
                                        <p:tgtEl>
                                          <p:spTgt spid="2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audio>
              <p:cMediaNode vol="80000">
                <p:cTn id="10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9"/>
                </p:tgtEl>
              </p:cMediaNode>
            </p:audio>
            <p:video>
              <p:cMediaNode vol="80000">
                <p:cTn id="103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  <p:seq concurrent="1" nextAc="seek">
              <p:cTn id="104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5" fill="hold">
                      <p:stCondLst>
                        <p:cond delay="0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08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  <p:bldLst>
      <p:bldP spid="5" grpId="0"/>
      <p:bldP spid="5" grpId="1"/>
      <p:bldP spid="33" grpId="0"/>
      <p:bldP spid="33" grpId="1"/>
      <p:bldP spid="34" grpId="0"/>
      <p:bldP spid="41" grpId="0"/>
      <p:bldP spid="41" grpId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Rectangle 62">
            <a:extLst>
              <a:ext uri="{FF2B5EF4-FFF2-40B4-BE49-F238E27FC236}">
                <a16:creationId xmlns:a16="http://schemas.microsoft.com/office/drawing/2014/main" id="{5AE45A2E-02E0-411D-A5F7-7B50DE39AAC5}"/>
              </a:ext>
            </a:extLst>
          </p:cNvPr>
          <p:cNvSpPr/>
          <p:nvPr/>
        </p:nvSpPr>
        <p:spPr>
          <a:xfrm>
            <a:off x="321103" y="391308"/>
            <a:ext cx="11346594" cy="6218034"/>
          </a:xfrm>
          <a:prstGeom prst="rect">
            <a:avLst/>
          </a:prstGeom>
          <a:solidFill>
            <a:schemeClr val="bg1">
              <a:alpha val="50000"/>
            </a:schemeClr>
          </a:solidFill>
          <a:ln w="762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id="{7DD0AE33-1DA1-4E0C-B2D0-351CF457D8A1}"/>
              </a:ext>
            </a:extLst>
          </p:cNvPr>
          <p:cNvGrpSpPr/>
          <p:nvPr/>
        </p:nvGrpSpPr>
        <p:grpSpPr>
          <a:xfrm>
            <a:off x="1747963" y="2804739"/>
            <a:ext cx="1585700" cy="1700935"/>
            <a:chOff x="700467" y="3429000"/>
            <a:chExt cx="1995316" cy="2017486"/>
          </a:xfrm>
        </p:grpSpPr>
        <p:pic>
          <p:nvPicPr>
            <p:cNvPr id="28" name="Picture 27">
              <a:extLst>
                <a:ext uri="{FF2B5EF4-FFF2-40B4-BE49-F238E27FC236}">
                  <a16:creationId xmlns:a16="http://schemas.microsoft.com/office/drawing/2014/main" id="{A5A6F241-EFDC-45BC-B15F-D96462A2A5B6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00467" y="3429000"/>
              <a:ext cx="1995316" cy="2017486"/>
            </a:xfrm>
            <a:prstGeom prst="rect">
              <a:avLst/>
            </a:prstGeom>
          </p:spPr>
        </p:pic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E310D3BB-53C7-4199-89B6-3B8E57183A4D}"/>
                </a:ext>
              </a:extLst>
            </p:cNvPr>
            <p:cNvSpPr txBox="1"/>
            <p:nvPr/>
          </p:nvSpPr>
          <p:spPr>
            <a:xfrm>
              <a:off x="1395360" y="4254037"/>
              <a:ext cx="605531" cy="69360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2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47D76F64-315F-4E39-B28D-48C1D333B14A}"/>
              </a:ext>
            </a:extLst>
          </p:cNvPr>
          <p:cNvGrpSpPr/>
          <p:nvPr/>
        </p:nvGrpSpPr>
        <p:grpSpPr>
          <a:xfrm>
            <a:off x="1747963" y="4632777"/>
            <a:ext cx="1585700" cy="1700935"/>
            <a:chOff x="700467" y="3429000"/>
            <a:chExt cx="1995316" cy="2017486"/>
          </a:xfrm>
        </p:grpSpPr>
        <p:pic>
          <p:nvPicPr>
            <p:cNvPr id="33" name="Picture 32">
              <a:extLst>
                <a:ext uri="{FF2B5EF4-FFF2-40B4-BE49-F238E27FC236}">
                  <a16:creationId xmlns:a16="http://schemas.microsoft.com/office/drawing/2014/main" id="{9756F153-0CF8-4958-BBC9-E0324B1D3FCF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00467" y="3429000"/>
              <a:ext cx="1995316" cy="2017486"/>
            </a:xfrm>
            <a:prstGeom prst="rect">
              <a:avLst/>
            </a:prstGeom>
          </p:spPr>
        </p:pic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2B211B4A-797D-42BD-8346-58BBD3C3C4CF}"/>
                </a:ext>
              </a:extLst>
            </p:cNvPr>
            <p:cNvSpPr txBox="1"/>
            <p:nvPr/>
          </p:nvSpPr>
          <p:spPr>
            <a:xfrm>
              <a:off x="1409481" y="4265761"/>
              <a:ext cx="577291" cy="69360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2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99424FD8-352E-4A7A-A619-D03BADA2C7ED}"/>
              </a:ext>
            </a:extLst>
          </p:cNvPr>
          <p:cNvGrpSpPr/>
          <p:nvPr/>
        </p:nvGrpSpPr>
        <p:grpSpPr>
          <a:xfrm>
            <a:off x="6821982" y="2751686"/>
            <a:ext cx="1585700" cy="1776067"/>
            <a:chOff x="700467" y="3429000"/>
            <a:chExt cx="1995316" cy="2017486"/>
          </a:xfrm>
        </p:grpSpPr>
        <p:pic>
          <p:nvPicPr>
            <p:cNvPr id="36" name="Picture 35">
              <a:extLst>
                <a:ext uri="{FF2B5EF4-FFF2-40B4-BE49-F238E27FC236}">
                  <a16:creationId xmlns:a16="http://schemas.microsoft.com/office/drawing/2014/main" id="{A0199D7E-93F2-43AE-9F8D-C77F24B5C162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00467" y="3429000"/>
              <a:ext cx="1995316" cy="2017486"/>
            </a:xfrm>
            <a:prstGeom prst="rect">
              <a:avLst/>
            </a:prstGeom>
          </p:spPr>
        </p:pic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BD1A5D7A-21FC-468A-BEE5-9ABC9DA7EA13}"/>
                </a:ext>
              </a:extLst>
            </p:cNvPr>
            <p:cNvSpPr txBox="1"/>
            <p:nvPr/>
          </p:nvSpPr>
          <p:spPr>
            <a:xfrm>
              <a:off x="1395358" y="4336100"/>
              <a:ext cx="605531" cy="6642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2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D8AB041A-3B33-4F9B-AC02-48BAC42D4297}"/>
              </a:ext>
            </a:extLst>
          </p:cNvPr>
          <p:cNvGrpSpPr/>
          <p:nvPr/>
        </p:nvGrpSpPr>
        <p:grpSpPr>
          <a:xfrm>
            <a:off x="6821982" y="4632777"/>
            <a:ext cx="1597113" cy="1700936"/>
            <a:chOff x="700467" y="3429000"/>
            <a:chExt cx="1995316" cy="2017486"/>
          </a:xfrm>
        </p:grpSpPr>
        <p:pic>
          <p:nvPicPr>
            <p:cNvPr id="39" name="Picture 38">
              <a:extLst>
                <a:ext uri="{FF2B5EF4-FFF2-40B4-BE49-F238E27FC236}">
                  <a16:creationId xmlns:a16="http://schemas.microsoft.com/office/drawing/2014/main" id="{B18FDB75-F790-41B6-BCB8-A0D88C55EAA5}"/>
                </a:ext>
              </a:extLst>
            </p:cNvPr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00467" y="3429000"/>
              <a:ext cx="1995316" cy="2017486"/>
            </a:xfrm>
            <a:prstGeom prst="rect">
              <a:avLst/>
            </a:prstGeom>
          </p:spPr>
        </p:pic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392E02B4-42AD-4A75-A715-FA99CF44E153}"/>
                </a:ext>
              </a:extLst>
            </p:cNvPr>
            <p:cNvSpPr txBox="1"/>
            <p:nvPr/>
          </p:nvSpPr>
          <p:spPr>
            <a:xfrm>
              <a:off x="1397521" y="4336099"/>
              <a:ext cx="601204" cy="69360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2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endPara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6" name="Group 65">
            <a:extLst>
              <a:ext uri="{FF2B5EF4-FFF2-40B4-BE49-F238E27FC236}">
                <a16:creationId xmlns:a16="http://schemas.microsoft.com/office/drawing/2014/main" id="{06321D38-5D18-4B3D-AEA2-302F1282CEE1}"/>
              </a:ext>
            </a:extLst>
          </p:cNvPr>
          <p:cNvGrpSpPr/>
          <p:nvPr/>
        </p:nvGrpSpPr>
        <p:grpSpPr>
          <a:xfrm>
            <a:off x="2250440" y="566433"/>
            <a:ext cx="9143085" cy="2017486"/>
            <a:chOff x="1930400" y="663984"/>
            <a:chExt cx="9143085" cy="2017486"/>
          </a:xfrm>
        </p:grpSpPr>
        <p:sp>
          <p:nvSpPr>
            <p:cNvPr id="67" name="Rectangle 66">
              <a:extLst>
                <a:ext uri="{FF2B5EF4-FFF2-40B4-BE49-F238E27FC236}">
                  <a16:creationId xmlns:a16="http://schemas.microsoft.com/office/drawing/2014/main" id="{87AC8390-AE75-4D56-9539-8DE508D6CE8A}"/>
                </a:ext>
              </a:extLst>
            </p:cNvPr>
            <p:cNvSpPr/>
            <p:nvPr/>
          </p:nvSpPr>
          <p:spPr>
            <a:xfrm>
              <a:off x="1930400" y="663984"/>
              <a:ext cx="9143085" cy="2017486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8" name="Rectangle 67">
              <a:extLst>
                <a:ext uri="{FF2B5EF4-FFF2-40B4-BE49-F238E27FC236}">
                  <a16:creationId xmlns:a16="http://schemas.microsoft.com/office/drawing/2014/main" id="{71892DED-C0AC-48C6-90C0-F322DC320A52}"/>
                </a:ext>
              </a:extLst>
            </p:cNvPr>
            <p:cNvSpPr/>
            <p:nvPr/>
          </p:nvSpPr>
          <p:spPr>
            <a:xfrm>
              <a:off x="2089599" y="794613"/>
              <a:ext cx="8824686" cy="1756228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  <a:ln w="7620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600" b="1" dirty="0" err="1">
                  <a:solidFill>
                    <a:srgbClr val="FFFF00"/>
                  </a:solidFill>
                  <a:latin typeface="UTM Androgyne" panose="02040603050506020204" pitchFamily="18" charset="0"/>
                  <a:cs typeface="Times New Roman" pitchFamily="18" charset="0"/>
                </a:rPr>
                <a:t>Câu</a:t>
              </a:r>
              <a:r>
                <a:rPr lang="en-US" sz="3600" b="1" dirty="0">
                  <a:solidFill>
                    <a:srgbClr val="FFFF00"/>
                  </a:solidFill>
                  <a:latin typeface="UTM Androgyne" panose="02040603050506020204" pitchFamily="18" charset="0"/>
                  <a:cs typeface="Times New Roman" pitchFamily="18" charset="0"/>
                </a:rPr>
                <a:t> </a:t>
              </a:r>
              <a:r>
                <a:rPr lang="en-US" sz="3600" b="1">
                  <a:solidFill>
                    <a:srgbClr val="FFFF00"/>
                  </a:solidFill>
                  <a:latin typeface="UTM Androgyne" panose="02040603050506020204" pitchFamily="18" charset="0"/>
                  <a:cs typeface="Times New Roman" pitchFamily="18" charset="0"/>
                </a:rPr>
                <a:t>1: Theo công dụng chi tiết máy được chia làm mấy nhóm?</a:t>
              </a:r>
              <a:endParaRPr lang="en-US" sz="3600" b="1" dirty="0">
                <a:solidFill>
                  <a:srgbClr val="FFFF00"/>
                </a:solidFill>
                <a:latin typeface="UTM Androgyne" panose="02040603050506020204" pitchFamily="18" charset="0"/>
                <a:cs typeface="Times New Roman" pitchFamily="18" charset="0"/>
              </a:endParaRPr>
            </a:p>
          </p:txBody>
        </p:sp>
      </p:grpSp>
      <p:pic>
        <p:nvPicPr>
          <p:cNvPr id="69" name="Picture 68">
            <a:hlinkClick r:id="rId9" action="ppaction://hlinksldjump"/>
            <a:extLst>
              <a:ext uri="{FF2B5EF4-FFF2-40B4-BE49-F238E27FC236}">
                <a16:creationId xmlns:a16="http://schemas.microsoft.com/office/drawing/2014/main" id="{830505CF-7341-4FD8-ABF7-10FBAE2EEE43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2703" y="206830"/>
            <a:ext cx="2550840" cy="2550840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482EC899-8A4B-4D70-AE8A-E859D27460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634603"/>
              </p:ext>
            </p:extLst>
          </p:nvPr>
        </p:nvGraphicFramePr>
        <p:xfrm>
          <a:off x="3333662" y="3474925"/>
          <a:ext cx="50006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6720" imgH="164880" progId="Equation.DSMT4">
                  <p:embed/>
                </p:oleObj>
              </mc:Choice>
              <mc:Fallback>
                <p:oleObj name="Equation" r:id="rId11" imgW="126720" imgH="1648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482EC899-8A4B-4D70-AE8A-E859D27460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33662" y="3474925"/>
                        <a:ext cx="500063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9EBA500F-D49B-47D5-8718-F1D33EECDB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928160"/>
              </p:ext>
            </p:extLst>
          </p:nvPr>
        </p:nvGraphicFramePr>
        <p:xfrm>
          <a:off x="3452435" y="5333036"/>
          <a:ext cx="500062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6720" imgH="164880" progId="Equation.DSMT4">
                  <p:embed/>
                </p:oleObj>
              </mc:Choice>
              <mc:Fallback>
                <p:oleObj name="Equation" r:id="rId13" imgW="126720" imgH="1648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9EBA500F-D49B-47D5-8718-F1D33EECDB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52435" y="5333036"/>
                        <a:ext cx="500062" cy="649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3FC892CC-89AA-4664-9F65-1168305C73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900285"/>
              </p:ext>
            </p:extLst>
          </p:nvPr>
        </p:nvGraphicFramePr>
        <p:xfrm>
          <a:off x="8459171" y="3493376"/>
          <a:ext cx="449262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4120" imgH="177480" progId="Equation.DSMT4">
                  <p:embed/>
                </p:oleObj>
              </mc:Choice>
              <mc:Fallback>
                <p:oleObj name="Equation" r:id="rId15" imgW="114120" imgH="177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3FC892CC-89AA-4664-9F65-1168305C73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459171" y="3493376"/>
                        <a:ext cx="449262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6585827A-7317-4C2D-AD16-7E978BE976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833652"/>
              </p:ext>
            </p:extLst>
          </p:nvPr>
        </p:nvGraphicFramePr>
        <p:xfrm>
          <a:off x="8683802" y="5373494"/>
          <a:ext cx="449262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4120" imgH="177480" progId="Equation.DSMT4">
                  <p:embed/>
                </p:oleObj>
              </mc:Choice>
              <mc:Fallback>
                <p:oleObj name="Equation" r:id="rId17" imgW="114120" imgH="177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6585827A-7317-4C2D-AD16-7E978BE976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683802" y="5373494"/>
                        <a:ext cx="449262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vỗ tay">
            <a:hlinkClick r:id="" action="ppaction://media"/>
            <a:extLst>
              <a:ext uri="{FF2B5EF4-FFF2-40B4-BE49-F238E27FC236}">
                <a16:creationId xmlns:a16="http://schemas.microsoft.com/office/drawing/2014/main" id="{D9D03E55-76E5-476D-A6D2-EF9E868A9E13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11159697" y="7197886"/>
            <a:ext cx="609600" cy="609600"/>
          </a:xfrm>
          <a:prstGeom prst="rect">
            <a:avLst/>
          </a:prstGeom>
        </p:spPr>
      </p:pic>
      <p:pic>
        <p:nvPicPr>
          <p:cNvPr id="24" name="Đồng hồ đếm ngược 20s">
            <a:hlinkClick r:id="" action="ppaction://media"/>
            <a:extLst>
              <a:ext uri="{FF2B5EF4-FFF2-40B4-BE49-F238E27FC236}">
                <a16:creationId xmlns:a16="http://schemas.microsoft.com/office/drawing/2014/main" id="{5F73046B-9388-47C1-8CBC-C05269BF61F3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20"/>
          <a:stretch>
            <a:fillRect/>
          </a:stretch>
        </p:blipFill>
        <p:spPr>
          <a:xfrm>
            <a:off x="10972800" y="5967618"/>
            <a:ext cx="12192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447199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000"/>
                            </p:stCondLst>
                            <p:childTnLst>
                              <p:par>
                                <p:cTn id="4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5" dur="22802" fill="hold"/>
                                        <p:tgtEl>
                                          <p:spTgt spid="2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0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>
                      <p:stCondLst>
                        <p:cond delay="0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2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7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8" dur="2000" fill="hold"/>
                                        <p:tgtEl>
                                          <p:spTgt spid="3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0" dur="2800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  <p:seq concurrent="1" nextAc="seek">
              <p:cTn id="81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2" fill="hold">
                      <p:stCondLst>
                        <p:cond delay="0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5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93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4" fill="hold">
                      <p:stCondLst>
                        <p:cond delay="0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7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audio>
              <p:cMediaNode vol="80000">
                <p:cTn id="10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  <p:seq concurrent="1" nextAc="seek">
              <p:cTn id="106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7" fill="hold">
                      <p:stCondLst>
                        <p:cond delay="0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0" dur="1" fill="hold"/>
                                        <p:tgtEl>
                                          <p:spTgt spid="2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video>
              <p:cMediaNode vol="80000">
                <p:cTn id="111" fill="hold" display="0">
                  <p:stCondLst>
                    <p:cond delay="indefinite"/>
                  </p:stCondLst>
                </p:cTn>
                <p:tgtEl>
                  <p:spTgt spid="24"/>
                </p:tgtEl>
              </p:cMediaNode>
            </p:video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7DC84B5A-DABD-48D6-A2AC-051A430DE08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82" y="0"/>
            <a:ext cx="12183035" cy="6858000"/>
          </a:xfrm>
          <a:prstGeom prst="rect">
            <a:avLst/>
          </a:prstGeom>
        </p:spPr>
      </p:pic>
      <p:sp>
        <p:nvSpPr>
          <p:cNvPr id="24" name="Rectangle 23">
            <a:extLst>
              <a:ext uri="{FF2B5EF4-FFF2-40B4-BE49-F238E27FC236}">
                <a16:creationId xmlns:a16="http://schemas.microsoft.com/office/drawing/2014/main" id="{126EFB7B-8311-4E0E-AEEB-C5FC84B41E3C}"/>
              </a:ext>
            </a:extLst>
          </p:cNvPr>
          <p:cNvSpPr/>
          <p:nvPr/>
        </p:nvSpPr>
        <p:spPr>
          <a:xfrm>
            <a:off x="368900" y="351150"/>
            <a:ext cx="11346594" cy="6218034"/>
          </a:xfrm>
          <a:prstGeom prst="rect">
            <a:avLst/>
          </a:prstGeom>
          <a:solidFill>
            <a:schemeClr val="bg1">
              <a:alpha val="50000"/>
            </a:schemeClr>
          </a:solidFill>
          <a:ln w="762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5" name="Group 34">
            <a:extLst>
              <a:ext uri="{FF2B5EF4-FFF2-40B4-BE49-F238E27FC236}">
                <a16:creationId xmlns:a16="http://schemas.microsoft.com/office/drawing/2014/main" id="{99424FD8-352E-4A7A-A619-D03BADA2C7ED}"/>
              </a:ext>
            </a:extLst>
          </p:cNvPr>
          <p:cNvGrpSpPr/>
          <p:nvPr/>
        </p:nvGrpSpPr>
        <p:grpSpPr>
          <a:xfrm>
            <a:off x="1657779" y="4674604"/>
            <a:ext cx="1589876" cy="1631905"/>
            <a:chOff x="700467" y="3429000"/>
            <a:chExt cx="1995316" cy="2017486"/>
          </a:xfrm>
        </p:grpSpPr>
        <p:pic>
          <p:nvPicPr>
            <p:cNvPr id="36" name="Picture 35">
              <a:extLst>
                <a:ext uri="{FF2B5EF4-FFF2-40B4-BE49-F238E27FC236}">
                  <a16:creationId xmlns:a16="http://schemas.microsoft.com/office/drawing/2014/main" id="{A0199D7E-93F2-43AE-9F8D-C77F24B5C162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00467" y="3429000"/>
              <a:ext cx="1995316" cy="2017486"/>
            </a:xfrm>
            <a:prstGeom prst="rect">
              <a:avLst/>
            </a:prstGeom>
          </p:spPr>
        </p:pic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BD1A5D7A-21FC-468A-BEE5-9ABC9DA7EA13}"/>
                </a:ext>
              </a:extLst>
            </p:cNvPr>
            <p:cNvSpPr txBox="1"/>
            <p:nvPr/>
          </p:nvSpPr>
          <p:spPr>
            <a:xfrm>
              <a:off x="1402741" y="4336099"/>
              <a:ext cx="590766" cy="7229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2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F219A996-EBEE-44D8-98FF-8086BE362966}"/>
              </a:ext>
            </a:extLst>
          </p:cNvPr>
          <p:cNvGrpSpPr/>
          <p:nvPr/>
        </p:nvGrpSpPr>
        <p:grpSpPr>
          <a:xfrm>
            <a:off x="6314570" y="2902764"/>
            <a:ext cx="1625109" cy="1584272"/>
            <a:chOff x="700467" y="3429000"/>
            <a:chExt cx="1995316" cy="2017486"/>
          </a:xfrm>
        </p:grpSpPr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FBBB97A3-E960-4E14-A2EF-40A2A8642930}"/>
                </a:ext>
              </a:extLst>
            </p:cNvPr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00467" y="3429000"/>
              <a:ext cx="1995316" cy="2017486"/>
            </a:xfrm>
            <a:prstGeom prst="rect">
              <a:avLst/>
            </a:prstGeom>
          </p:spPr>
        </p:pic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00B2E73D-B51E-40AD-B863-E683475A782F}"/>
                </a:ext>
              </a:extLst>
            </p:cNvPr>
            <p:cNvSpPr txBox="1"/>
            <p:nvPr/>
          </p:nvSpPr>
          <p:spPr>
            <a:xfrm>
              <a:off x="1381072" y="4227907"/>
              <a:ext cx="590846" cy="74468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2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7DD0AE33-1DA1-4E0C-B2D0-351CF457D8A1}"/>
              </a:ext>
            </a:extLst>
          </p:cNvPr>
          <p:cNvGrpSpPr/>
          <p:nvPr/>
        </p:nvGrpSpPr>
        <p:grpSpPr>
          <a:xfrm>
            <a:off x="1590176" y="2902764"/>
            <a:ext cx="1589876" cy="1584272"/>
            <a:chOff x="700467" y="3429000"/>
            <a:chExt cx="1995316" cy="2017486"/>
          </a:xfrm>
        </p:grpSpPr>
        <p:pic>
          <p:nvPicPr>
            <p:cNvPr id="28" name="Picture 27">
              <a:extLst>
                <a:ext uri="{FF2B5EF4-FFF2-40B4-BE49-F238E27FC236}">
                  <a16:creationId xmlns:a16="http://schemas.microsoft.com/office/drawing/2014/main" id="{A5A6F241-EFDC-45BC-B15F-D96462A2A5B6}"/>
                </a:ext>
              </a:extLst>
            </p:cNvPr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00467" y="3429000"/>
              <a:ext cx="1995316" cy="2017486"/>
            </a:xfrm>
            <a:prstGeom prst="rect">
              <a:avLst/>
            </a:prstGeom>
          </p:spPr>
        </p:pic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E310D3BB-53C7-4199-89B6-3B8E57183A4D}"/>
                </a:ext>
              </a:extLst>
            </p:cNvPr>
            <p:cNvSpPr txBox="1"/>
            <p:nvPr/>
          </p:nvSpPr>
          <p:spPr>
            <a:xfrm>
              <a:off x="1396152" y="4336099"/>
              <a:ext cx="603940" cy="74468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2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D8AB041A-3B33-4F9B-AC02-48BAC42D4297}"/>
              </a:ext>
            </a:extLst>
          </p:cNvPr>
          <p:cNvGrpSpPr/>
          <p:nvPr/>
        </p:nvGrpSpPr>
        <p:grpSpPr>
          <a:xfrm>
            <a:off x="6339894" y="4778684"/>
            <a:ext cx="1589876" cy="1584272"/>
            <a:chOff x="700467" y="3429000"/>
            <a:chExt cx="1995316" cy="2017486"/>
          </a:xfrm>
        </p:grpSpPr>
        <p:pic>
          <p:nvPicPr>
            <p:cNvPr id="39" name="Picture 38">
              <a:extLst>
                <a:ext uri="{FF2B5EF4-FFF2-40B4-BE49-F238E27FC236}">
                  <a16:creationId xmlns:a16="http://schemas.microsoft.com/office/drawing/2014/main" id="{B18FDB75-F790-41B6-BCB8-A0D88C55EAA5}"/>
                </a:ext>
              </a:extLst>
            </p:cNvPr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00467" y="3429000"/>
              <a:ext cx="1995316" cy="2017486"/>
            </a:xfrm>
            <a:prstGeom prst="rect">
              <a:avLst/>
            </a:prstGeom>
          </p:spPr>
        </p:pic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392E02B4-42AD-4A75-A715-FA99CF44E153}"/>
                </a:ext>
              </a:extLst>
            </p:cNvPr>
            <p:cNvSpPr txBox="1"/>
            <p:nvPr/>
          </p:nvSpPr>
          <p:spPr>
            <a:xfrm>
              <a:off x="1396152" y="4336099"/>
              <a:ext cx="603940" cy="74468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2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endPara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5D853EB3-8EBD-472C-9BD3-3A70C81B5FED}"/>
              </a:ext>
            </a:extLst>
          </p:cNvPr>
          <p:cNvGrpSpPr/>
          <p:nvPr/>
        </p:nvGrpSpPr>
        <p:grpSpPr>
          <a:xfrm>
            <a:off x="1676278" y="499713"/>
            <a:ext cx="9952738" cy="2030911"/>
            <a:chOff x="1930400" y="663984"/>
            <a:chExt cx="9143085" cy="2017486"/>
          </a:xfrm>
        </p:grpSpPr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A6CC59FE-44F9-4433-A4E7-B996619E9E10}"/>
                </a:ext>
              </a:extLst>
            </p:cNvPr>
            <p:cNvSpPr/>
            <p:nvPr/>
          </p:nvSpPr>
          <p:spPr>
            <a:xfrm>
              <a:off x="1930400" y="663984"/>
              <a:ext cx="9143085" cy="2017486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83AD1692-03E5-4CBE-ADDC-7A3C3ED5545E}"/>
                </a:ext>
              </a:extLst>
            </p:cNvPr>
            <p:cNvSpPr/>
            <p:nvPr/>
          </p:nvSpPr>
          <p:spPr>
            <a:xfrm>
              <a:off x="2609323" y="790847"/>
              <a:ext cx="8308659" cy="1728618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  <a:ln w="7620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3600" b="1" dirty="0" err="1">
                  <a:solidFill>
                    <a:srgbClr val="FFFF00"/>
                  </a:solidFill>
                  <a:latin typeface="UTM Androgyne" panose="02040603050506020204" pitchFamily="18" charset="0"/>
                  <a:cs typeface="Times New Roman" panose="02020603050405020304" pitchFamily="18" charset="0"/>
                </a:rPr>
                <a:t>Câu</a:t>
              </a:r>
              <a:r>
                <a:rPr lang="en-US" sz="3600" b="1" dirty="0">
                  <a:solidFill>
                    <a:srgbClr val="FFFF00"/>
                  </a:solidFill>
                  <a:latin typeface="UTM Androgyne" panose="02040603050506020204" pitchFamily="18" charset="0"/>
                  <a:cs typeface="Times New Roman" panose="02020603050405020304" pitchFamily="18" charset="0"/>
                </a:rPr>
                <a:t> 3</a:t>
              </a:r>
              <a:r>
                <a:rPr lang="en-US" sz="3600" b="1">
                  <a:solidFill>
                    <a:srgbClr val="FFFF00"/>
                  </a:solidFill>
                  <a:latin typeface="UTM Androgyne" panose="02040603050506020204" pitchFamily="18" charset="0"/>
                  <a:cs typeface="Times New Roman" panose="02020603050405020304" pitchFamily="18" charset="0"/>
                </a:rPr>
                <a:t>: Mối ghép cố định gồm?</a:t>
              </a:r>
              <a:endParaRPr lang="en-US" sz="3600" b="1" dirty="0">
                <a:solidFill>
                  <a:srgbClr val="FFFF00"/>
                </a:solidFill>
                <a:latin typeface="UTM Androgyne" panose="020406030505060202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29" name="Picture 28">
            <a:hlinkClick r:id="rId10" action="ppaction://hlinksldjump"/>
            <a:extLst>
              <a:ext uri="{FF2B5EF4-FFF2-40B4-BE49-F238E27FC236}">
                <a16:creationId xmlns:a16="http://schemas.microsoft.com/office/drawing/2014/main" id="{B0E8154B-B306-4ED7-8535-3F396D397B80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17" y="215466"/>
            <a:ext cx="2550840" cy="2550840"/>
          </a:xfrm>
          <a:prstGeom prst="rect">
            <a:avLst/>
          </a:prstGeom>
        </p:spPr>
      </p:pic>
      <p:pic>
        <p:nvPicPr>
          <p:cNvPr id="32" name="vỗ tay">
            <a:hlinkClick r:id="" action="ppaction://media"/>
            <a:extLst>
              <a:ext uri="{FF2B5EF4-FFF2-40B4-BE49-F238E27FC236}">
                <a16:creationId xmlns:a16="http://schemas.microsoft.com/office/drawing/2014/main" id="{675402F5-95A8-4FAF-9B9B-58EDD4D77779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1105894" y="7121553"/>
            <a:ext cx="609600" cy="609600"/>
          </a:xfrm>
          <a:prstGeom prst="rect">
            <a:avLst/>
          </a:prstGeom>
        </p:spPr>
      </p:pic>
      <p:pic>
        <p:nvPicPr>
          <p:cNvPr id="33" name="Đồng hồ đếm ngược 20s">
            <a:hlinkClick r:id="" action="ppaction://media"/>
            <a:extLst>
              <a:ext uri="{FF2B5EF4-FFF2-40B4-BE49-F238E27FC236}">
                <a16:creationId xmlns:a16="http://schemas.microsoft.com/office/drawing/2014/main" id="{BB278459-D45A-4137-AEB1-C7780EE6CB24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0972800" y="5967618"/>
            <a:ext cx="1219200" cy="914400"/>
          </a:xfrm>
          <a:prstGeom prst="rect">
            <a:avLst/>
          </a:prstGeom>
        </p:spPr>
      </p:pic>
      <p:sp>
        <p:nvSpPr>
          <p:cNvPr id="34" name="TextBox 33">
            <a:extLst>
              <a:ext uri="{FF2B5EF4-FFF2-40B4-BE49-F238E27FC236}">
                <a16:creationId xmlns:a16="http://schemas.microsoft.com/office/drawing/2014/main" id="{13D3FEB8-A0CD-4397-B88D-45EB9FBEF4B0}"/>
              </a:ext>
            </a:extLst>
          </p:cNvPr>
          <p:cNvSpPr txBox="1"/>
          <p:nvPr/>
        </p:nvSpPr>
        <p:spPr>
          <a:xfrm>
            <a:off x="2968921" y="3645859"/>
            <a:ext cx="34099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>
                <a:latin typeface="UTM Androgyne" panose="02040603050506020204" pitchFamily="18" charset="0"/>
                <a:cs typeface="Times New Roman" panose="02020603050405020304" pitchFamily="18" charset="0"/>
              </a:rPr>
              <a:t>Mối ghép tháo được</a:t>
            </a:r>
            <a:endParaRPr lang="en-US" sz="2800" b="1" dirty="0">
              <a:latin typeface="UTM Androgyne" panose="020406030505060202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FEEDBD5C-BE3F-4E6F-8227-05F39ACADBE5}"/>
              </a:ext>
            </a:extLst>
          </p:cNvPr>
          <p:cNvSpPr txBox="1"/>
          <p:nvPr/>
        </p:nvSpPr>
        <p:spPr>
          <a:xfrm>
            <a:off x="7977188" y="3501751"/>
            <a:ext cx="340990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>
                <a:latin typeface="UTM Androgyne" panose="02040603050506020204" pitchFamily="18" charset="0"/>
                <a:cs typeface="Times New Roman" panose="02020603050405020304" pitchFamily="18" charset="0"/>
              </a:rPr>
              <a:t>Mối ghép tháo được và không tháo được</a:t>
            </a:r>
            <a:endParaRPr lang="en-US" sz="2800" b="1" dirty="0">
              <a:latin typeface="UTM Androgyne" panose="020406030505060202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6F8A000A-8DC9-4560-80DA-FE16013B77EE}"/>
              </a:ext>
            </a:extLst>
          </p:cNvPr>
          <p:cNvSpPr txBox="1"/>
          <p:nvPr/>
        </p:nvSpPr>
        <p:spPr>
          <a:xfrm>
            <a:off x="3223234" y="5242698"/>
            <a:ext cx="278288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>
                <a:latin typeface="UTM Androgyne" panose="02040603050506020204" pitchFamily="18" charset="0"/>
                <a:cs typeface="Times New Roman" panose="02020603050405020304" pitchFamily="18" charset="0"/>
              </a:rPr>
              <a:t>Mối ghép không tháo được</a:t>
            </a:r>
            <a:endParaRPr lang="en-US" sz="2800" b="1" dirty="0">
              <a:latin typeface="UTM Androgyne" panose="020406030505060202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4EEE7058-E072-4110-8B4B-BCAD6DB04793}"/>
              </a:ext>
            </a:extLst>
          </p:cNvPr>
          <p:cNvSpPr txBox="1"/>
          <p:nvPr/>
        </p:nvSpPr>
        <p:spPr>
          <a:xfrm>
            <a:off x="8024033" y="5521779"/>
            <a:ext cx="25492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>
                <a:latin typeface="UTM Androgyne" panose="02040603050506020204" pitchFamily="18" charset="0"/>
                <a:cs typeface="Times New Roman" panose="02020603050405020304" pitchFamily="18" charset="0"/>
              </a:rPr>
              <a:t>Mối ghép xoay</a:t>
            </a:r>
            <a:endParaRPr lang="en-US" sz="2800" b="1" dirty="0">
              <a:latin typeface="UTM Androgyne" panose="020406030505060202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7309473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000"/>
                            </p:stCondLst>
                            <p:childTnLst>
                              <p:par>
                                <p:cTn id="4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5" dur="22802" fill="hold"/>
                                        <p:tgtEl>
                                          <p:spTgt spid="3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0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4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>
                      <p:stCondLst>
                        <p:cond delay="0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2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4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4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4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seq concurrent="1" nextAc="seek">
              <p:cTn id="92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" fill="hold">
                      <p:stCondLst>
                        <p:cond delay="0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2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9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9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1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2" dur="2000" fill="hold"/>
                                        <p:tgtEl>
                                          <p:spTgt spid="1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0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4" dur="2800" fill="hold"/>
                                        <p:tgtEl>
                                          <p:spTgt spid="3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audio>
              <p:cMediaNode vol="80000">
                <p:cTn id="10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2"/>
                </p:tgtEl>
              </p:cMediaNode>
            </p:audio>
            <p:seq concurrent="1" nextAc="seek">
              <p:cTn id="106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7" fill="hold">
                      <p:stCondLst>
                        <p:cond delay="0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0" dur="1" fill="hold"/>
                                        <p:tgtEl>
                                          <p:spTgt spid="3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video>
              <p:cMediaNode vol="80000">
                <p:cTn id="111" fill="hold" display="0">
                  <p:stCondLst>
                    <p:cond delay="indefinite"/>
                  </p:stCondLst>
                </p:cTn>
                <p:tgtEl>
                  <p:spTgt spid="33"/>
                </p:tgtEl>
              </p:cMediaNode>
            </p:video>
          </p:childTnLst>
        </p:cTn>
      </p:par>
    </p:tnLst>
    <p:bldLst>
      <p:bldP spid="34" grpId="0"/>
      <p:bldP spid="34" grpId="1"/>
      <p:bldP spid="41" grpId="0"/>
      <p:bldP spid="42" grpId="0"/>
      <p:bldP spid="42" grpId="1"/>
      <p:bldP spid="43" grpId="0"/>
      <p:bldP spid="43" grpId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3">
            <a:extLst>
              <a:ext uri="{FF2B5EF4-FFF2-40B4-BE49-F238E27FC236}">
                <a16:creationId xmlns:a16="http://schemas.microsoft.com/office/drawing/2014/main" id="{7F2BFAB4-CA28-4FD8-89F3-B4AECFD12C57}"/>
              </a:ext>
            </a:extLst>
          </p:cNvPr>
          <p:cNvSpPr/>
          <p:nvPr/>
        </p:nvSpPr>
        <p:spPr>
          <a:xfrm>
            <a:off x="422702" y="147544"/>
            <a:ext cx="11580095" cy="6385020"/>
          </a:xfrm>
          <a:prstGeom prst="rect">
            <a:avLst/>
          </a:prstGeom>
          <a:solidFill>
            <a:schemeClr val="bg1">
              <a:alpha val="50000"/>
            </a:schemeClr>
          </a:solidFill>
          <a:ln w="762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5" name="Group 34">
            <a:extLst>
              <a:ext uri="{FF2B5EF4-FFF2-40B4-BE49-F238E27FC236}">
                <a16:creationId xmlns:a16="http://schemas.microsoft.com/office/drawing/2014/main" id="{99424FD8-352E-4A7A-A619-D03BADA2C7ED}"/>
              </a:ext>
            </a:extLst>
          </p:cNvPr>
          <p:cNvGrpSpPr/>
          <p:nvPr/>
        </p:nvGrpSpPr>
        <p:grpSpPr>
          <a:xfrm>
            <a:off x="6873068" y="2471020"/>
            <a:ext cx="1645301" cy="1555670"/>
            <a:chOff x="700467" y="3429000"/>
            <a:chExt cx="1995316" cy="2017486"/>
          </a:xfrm>
        </p:grpSpPr>
        <p:pic>
          <p:nvPicPr>
            <p:cNvPr id="36" name="Picture 35">
              <a:extLst>
                <a:ext uri="{FF2B5EF4-FFF2-40B4-BE49-F238E27FC236}">
                  <a16:creationId xmlns:a16="http://schemas.microsoft.com/office/drawing/2014/main" id="{A0199D7E-93F2-43AE-9F8D-C77F24B5C162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00467" y="3429000"/>
              <a:ext cx="1995316" cy="2017486"/>
            </a:xfrm>
            <a:prstGeom prst="rect">
              <a:avLst/>
            </a:prstGeom>
          </p:spPr>
        </p:pic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BD1A5D7A-21FC-468A-BEE5-9ABC9DA7EA13}"/>
                </a:ext>
              </a:extLst>
            </p:cNvPr>
            <p:cNvSpPr txBox="1"/>
            <p:nvPr/>
          </p:nvSpPr>
          <p:spPr>
            <a:xfrm>
              <a:off x="1422786" y="4195353"/>
              <a:ext cx="550677" cy="75837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2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F219A996-EBEE-44D8-98FF-8086BE362966}"/>
              </a:ext>
            </a:extLst>
          </p:cNvPr>
          <p:cNvGrpSpPr/>
          <p:nvPr/>
        </p:nvGrpSpPr>
        <p:grpSpPr>
          <a:xfrm>
            <a:off x="581164" y="4429540"/>
            <a:ext cx="1645300" cy="1555670"/>
            <a:chOff x="700467" y="3429000"/>
            <a:chExt cx="1995316" cy="2017486"/>
          </a:xfrm>
        </p:grpSpPr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FBBB97A3-E960-4E14-A2EF-40A2A8642930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00467" y="3429000"/>
              <a:ext cx="1995316" cy="2017486"/>
            </a:xfrm>
            <a:prstGeom prst="rect">
              <a:avLst/>
            </a:prstGeom>
          </p:spPr>
        </p:pic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00B2E73D-B51E-40AD-B863-E683475A782F}"/>
                </a:ext>
              </a:extLst>
            </p:cNvPr>
            <p:cNvSpPr txBox="1"/>
            <p:nvPr/>
          </p:nvSpPr>
          <p:spPr>
            <a:xfrm>
              <a:off x="1432877" y="4236158"/>
              <a:ext cx="605022" cy="75837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2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</p:grpSp>
      <p:grpSp>
        <p:nvGrpSpPr>
          <p:cNvPr id="61" name="Group 60">
            <a:extLst>
              <a:ext uri="{FF2B5EF4-FFF2-40B4-BE49-F238E27FC236}">
                <a16:creationId xmlns:a16="http://schemas.microsoft.com/office/drawing/2014/main" id="{499BDEE1-934A-4620-8521-F006D3E68E6C}"/>
              </a:ext>
            </a:extLst>
          </p:cNvPr>
          <p:cNvGrpSpPr/>
          <p:nvPr/>
        </p:nvGrpSpPr>
        <p:grpSpPr>
          <a:xfrm>
            <a:off x="1325880" y="364001"/>
            <a:ext cx="10058496" cy="1926618"/>
            <a:chOff x="1930400" y="663985"/>
            <a:chExt cx="9143085" cy="1277725"/>
          </a:xfrm>
        </p:grpSpPr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8061FC1E-45D0-44EE-8E6E-FAF1E5314FA3}"/>
                </a:ext>
              </a:extLst>
            </p:cNvPr>
            <p:cNvSpPr/>
            <p:nvPr/>
          </p:nvSpPr>
          <p:spPr>
            <a:xfrm>
              <a:off x="1930400" y="663985"/>
              <a:ext cx="9143085" cy="1277725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B7B73DD2-DA58-47B7-9EA1-FAFC5DD88A0B}"/>
                </a:ext>
              </a:extLst>
            </p:cNvPr>
            <p:cNvSpPr/>
            <p:nvPr/>
          </p:nvSpPr>
          <p:spPr>
            <a:xfrm>
              <a:off x="2089599" y="766270"/>
              <a:ext cx="8304327" cy="887389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  <a:ln w="7620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1" algn="ctr"/>
              <a:r>
                <a:rPr lang="en-US" sz="3200" b="1" dirty="0">
                  <a:solidFill>
                    <a:srgbClr val="FFFF00"/>
                  </a:solidFill>
                  <a:latin typeface="UTM Androgyne" panose="02040603050506020204" pitchFamily="18" charset="0"/>
                  <a:cs typeface="Times New Roman" panose="02020603050405020304" pitchFamily="18" charset="0"/>
                </a:rPr>
                <a:t>  </a:t>
              </a:r>
              <a:r>
                <a:rPr lang="en-US" sz="3200" b="1" dirty="0" err="1">
                  <a:solidFill>
                    <a:srgbClr val="FFFF00"/>
                  </a:solidFill>
                  <a:latin typeface="UTM Androgyne" panose="02040603050506020204" pitchFamily="18" charset="0"/>
                  <a:cs typeface="Times New Roman" panose="02020603050405020304" pitchFamily="18" charset="0"/>
                </a:rPr>
                <a:t>Câu</a:t>
              </a:r>
              <a:r>
                <a:rPr lang="en-US" sz="3200" b="1" dirty="0">
                  <a:solidFill>
                    <a:srgbClr val="FFFF00"/>
                  </a:solidFill>
                  <a:latin typeface="UTM Androgyne" panose="02040603050506020204" pitchFamily="18" charset="0"/>
                  <a:cs typeface="Times New Roman" panose="02020603050405020304" pitchFamily="18" charset="0"/>
                </a:rPr>
                <a:t> 4</a:t>
              </a:r>
              <a:r>
                <a:rPr lang="en-US" sz="3200" b="1">
                  <a:solidFill>
                    <a:srgbClr val="FFFF00"/>
                  </a:solidFill>
                  <a:latin typeface="UTM Androgyne" panose="02040603050506020204" pitchFamily="18" charset="0"/>
                  <a:cs typeface="Times New Roman" panose="02020603050405020304" pitchFamily="18" charset="0"/>
                </a:rPr>
                <a:t>: Mối ghép động là mối ghép?</a:t>
              </a:r>
              <a:endParaRPr lang="en-US" sz="3200" b="1" dirty="0">
                <a:solidFill>
                  <a:srgbClr val="FFFF00"/>
                </a:solidFill>
                <a:latin typeface="UTM Androgyne" panose="020406030505060202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21" name="Picture 20">
            <a:hlinkClick r:id="rId8" action="ppaction://hlinksldjump"/>
            <a:extLst>
              <a:ext uri="{FF2B5EF4-FFF2-40B4-BE49-F238E27FC236}">
                <a16:creationId xmlns:a16="http://schemas.microsoft.com/office/drawing/2014/main" id="{7914B6D6-A318-41A6-BB3B-86A7A1B81352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158" y="312214"/>
            <a:ext cx="2108126" cy="2108126"/>
          </a:xfrm>
          <a:prstGeom prst="rect">
            <a:avLst/>
          </a:prstGeom>
        </p:spPr>
      </p:pic>
      <p:grpSp>
        <p:nvGrpSpPr>
          <p:cNvPr id="31" name="Group 30">
            <a:extLst>
              <a:ext uri="{FF2B5EF4-FFF2-40B4-BE49-F238E27FC236}">
                <a16:creationId xmlns:a16="http://schemas.microsoft.com/office/drawing/2014/main" id="{7DD0AE33-1DA1-4E0C-B2D0-351CF457D8A1}"/>
              </a:ext>
            </a:extLst>
          </p:cNvPr>
          <p:cNvGrpSpPr/>
          <p:nvPr/>
        </p:nvGrpSpPr>
        <p:grpSpPr>
          <a:xfrm>
            <a:off x="581164" y="2427218"/>
            <a:ext cx="1553442" cy="1555670"/>
            <a:chOff x="700467" y="3429000"/>
            <a:chExt cx="1995316" cy="2017486"/>
          </a:xfrm>
        </p:grpSpPr>
        <p:pic>
          <p:nvPicPr>
            <p:cNvPr id="28" name="Picture 27">
              <a:extLst>
                <a:ext uri="{FF2B5EF4-FFF2-40B4-BE49-F238E27FC236}">
                  <a16:creationId xmlns:a16="http://schemas.microsoft.com/office/drawing/2014/main" id="{A5A6F241-EFDC-45BC-B15F-D96462A2A5B6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00467" y="3429000"/>
              <a:ext cx="1995316" cy="2017486"/>
            </a:xfrm>
            <a:prstGeom prst="rect">
              <a:avLst/>
            </a:prstGeom>
          </p:spPr>
        </p:pic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E310D3BB-53C7-4199-89B6-3B8E57183A4D}"/>
                </a:ext>
              </a:extLst>
            </p:cNvPr>
            <p:cNvSpPr txBox="1"/>
            <p:nvPr/>
          </p:nvSpPr>
          <p:spPr>
            <a:xfrm>
              <a:off x="1335803" y="4208377"/>
              <a:ext cx="646287" cy="8525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2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D8AB041A-3B33-4F9B-AC02-48BAC42D4297}"/>
              </a:ext>
            </a:extLst>
          </p:cNvPr>
          <p:cNvGrpSpPr/>
          <p:nvPr/>
        </p:nvGrpSpPr>
        <p:grpSpPr>
          <a:xfrm>
            <a:off x="6873068" y="4381637"/>
            <a:ext cx="1645300" cy="1524904"/>
            <a:chOff x="700467" y="3429000"/>
            <a:chExt cx="1995316" cy="2017486"/>
          </a:xfrm>
        </p:grpSpPr>
        <p:pic>
          <p:nvPicPr>
            <p:cNvPr id="39" name="Picture 38">
              <a:extLst>
                <a:ext uri="{FF2B5EF4-FFF2-40B4-BE49-F238E27FC236}">
                  <a16:creationId xmlns:a16="http://schemas.microsoft.com/office/drawing/2014/main" id="{B18FDB75-F790-41B6-BCB8-A0D88C55EAA5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00467" y="3429000"/>
              <a:ext cx="1995316" cy="2017486"/>
            </a:xfrm>
            <a:prstGeom prst="rect">
              <a:avLst/>
            </a:prstGeom>
          </p:spPr>
        </p:pic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392E02B4-42AD-4A75-A715-FA99CF44E153}"/>
                </a:ext>
              </a:extLst>
            </p:cNvPr>
            <p:cNvSpPr txBox="1"/>
            <p:nvPr/>
          </p:nvSpPr>
          <p:spPr>
            <a:xfrm>
              <a:off x="1393446" y="4154823"/>
              <a:ext cx="634617" cy="90661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2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</a:p>
          </p:txBody>
        </p:sp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8A297ED2-470E-4DC5-A9B4-BEE8A73A2EC5}"/>
              </a:ext>
            </a:extLst>
          </p:cNvPr>
          <p:cNvSpPr txBox="1"/>
          <p:nvPr/>
        </p:nvSpPr>
        <p:spPr>
          <a:xfrm>
            <a:off x="8518368" y="4866201"/>
            <a:ext cx="325092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>
                <a:latin typeface="UTM Androgyne" panose="02040603050506020204" pitchFamily="18" charset="0"/>
                <a:cs typeface="Times New Roman" panose="02020603050405020304" pitchFamily="18" charset="0"/>
              </a:rPr>
              <a:t>Các chi tiết được ghép bằng vít, ren, hàn.</a:t>
            </a:r>
            <a:endParaRPr lang="en-US" sz="2400" b="1" dirty="0">
              <a:latin typeface="UTM Androgyne" panose="020406030505060202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3" name="vỗ tay">
            <a:hlinkClick r:id="" action="ppaction://media"/>
            <a:extLst>
              <a:ext uri="{FF2B5EF4-FFF2-40B4-BE49-F238E27FC236}">
                <a16:creationId xmlns:a16="http://schemas.microsoft.com/office/drawing/2014/main" id="{82A84C83-A788-47B7-A287-8075B19A78BE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 flipV="1">
            <a:off x="11384376" y="6628863"/>
            <a:ext cx="609600" cy="1275060"/>
          </a:xfrm>
          <a:prstGeom prst="rect">
            <a:avLst/>
          </a:prstGeom>
        </p:spPr>
      </p:pic>
      <p:sp>
        <p:nvSpPr>
          <p:cNvPr id="41" name="TextBox 40">
            <a:extLst>
              <a:ext uri="{FF2B5EF4-FFF2-40B4-BE49-F238E27FC236}">
                <a16:creationId xmlns:a16="http://schemas.microsoft.com/office/drawing/2014/main" id="{A986AB79-A840-44C8-8698-4788E656CB5F}"/>
              </a:ext>
            </a:extLst>
          </p:cNvPr>
          <p:cNvSpPr txBox="1"/>
          <p:nvPr/>
        </p:nvSpPr>
        <p:spPr>
          <a:xfrm>
            <a:off x="1956764" y="3118459"/>
            <a:ext cx="356914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>
                <a:latin typeface="UTM Androgyne" panose="02040603050506020204" pitchFamily="18" charset="0"/>
                <a:cs typeface="Times New Roman" panose="02020603050405020304" pitchFamily="18" charset="0"/>
              </a:rPr>
              <a:t>Các chi tiết được ghép bằng đinh tán</a:t>
            </a:r>
            <a:endParaRPr lang="en-US" sz="2400" b="1" dirty="0">
              <a:latin typeface="UTM Androgyne" panose="020406030505060202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B29B85A6-EAA8-48DA-8EA2-67BDA3554BB8}"/>
              </a:ext>
            </a:extLst>
          </p:cNvPr>
          <p:cNvSpPr txBox="1"/>
          <p:nvPr/>
        </p:nvSpPr>
        <p:spPr>
          <a:xfrm>
            <a:off x="8438248" y="3028190"/>
            <a:ext cx="32509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>
                <a:latin typeface="UTM Androgyne" panose="02040603050506020204" pitchFamily="18" charset="0"/>
                <a:cs typeface="Times New Roman" panose="02020603050405020304" pitchFamily="18" charset="0"/>
              </a:rPr>
              <a:t>Các chi tiết được ghép cố định</a:t>
            </a:r>
            <a:endParaRPr lang="en-US" sz="2400" b="1" dirty="0">
              <a:latin typeface="UTM Androgyne" panose="020406030505060202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303D9F36-392D-47D4-9D86-06F1A7B1165E}"/>
              </a:ext>
            </a:extLst>
          </p:cNvPr>
          <p:cNvSpPr txBox="1"/>
          <p:nvPr/>
        </p:nvSpPr>
        <p:spPr>
          <a:xfrm>
            <a:off x="2134606" y="4790380"/>
            <a:ext cx="423369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>
                <a:latin typeface="UTM Androgyne" panose="02040603050506020204" pitchFamily="18" charset="0"/>
                <a:cs typeface="Times New Roman" panose="02020603050405020304" pitchFamily="18" charset="0"/>
              </a:rPr>
              <a:t>Các chi tiết được ghép có thể xoay, trượt, lăn và ăn khớp với nhau</a:t>
            </a:r>
            <a:endParaRPr lang="en-US" sz="2400" b="1" dirty="0">
              <a:latin typeface="UTM Androgyne" panose="020406030505060202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5" name="Đồng hồ đếm ngược 20s">
            <a:hlinkClick r:id="" action="ppaction://media"/>
            <a:extLst>
              <a:ext uri="{FF2B5EF4-FFF2-40B4-BE49-F238E27FC236}">
                <a16:creationId xmlns:a16="http://schemas.microsoft.com/office/drawing/2014/main" id="{9A1227CC-0DFB-4555-B221-89F62768C760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0972800" y="5967618"/>
            <a:ext cx="12192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8724308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1" dur="22802" fill="hold"/>
                                        <p:tgtEl>
                                          <p:spTgt spid="2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6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4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8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4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0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4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seq concurrent="1" nextAc="seek">
              <p:cTn id="88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9" fill="hold">
                      <p:stCondLst>
                        <p:cond delay="0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2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9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9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9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8" dur="2000" fill="hold"/>
                                        <p:tgtEl>
                                          <p:spTgt spid="1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0" dur="2800" fill="hold"/>
                                        <p:tgtEl>
                                          <p:spTgt spid="3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audio>
              <p:cMediaNode vol="80000">
                <p:cTn id="10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3"/>
                </p:tgtEl>
              </p:cMediaNode>
            </p:audio>
            <p:seq concurrent="1" nextAc="seek">
              <p:cTn id="102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3" fill="hold">
                      <p:stCondLst>
                        <p:cond delay="0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06" dur="1" fill="hold"/>
                                        <p:tgtEl>
                                          <p:spTgt spid="2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video>
              <p:cMediaNode vol="80000">
                <p:cTn id="107" fill="hold" display="0">
                  <p:stCondLst>
                    <p:cond delay="indefinite"/>
                  </p:stCondLst>
                </p:cTn>
                <p:tgtEl>
                  <p:spTgt spid="25"/>
                </p:tgtEl>
              </p:cMediaNode>
            </p:video>
          </p:childTnLst>
        </p:cTn>
      </p:par>
    </p:tnLst>
    <p:bldLst>
      <p:bldP spid="4" grpId="0"/>
      <p:bldP spid="4" grpId="1"/>
      <p:bldP spid="41" grpId="0"/>
      <p:bldP spid="41" grpId="1"/>
      <p:bldP spid="42" grpId="0"/>
      <p:bldP spid="42" grpId="1"/>
      <p:bldP spid="4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chúc mừng năm mới">
            <a:hlinkClick r:id="" action="ppaction://media"/>
            <a:extLst>
              <a:ext uri="{FF2B5EF4-FFF2-40B4-BE49-F238E27FC236}">
                <a16:creationId xmlns:a16="http://schemas.microsoft.com/office/drawing/2014/main" id="{4E4C8327-FA45-4880-AA08-86038F7F7A39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1582400" y="6923573"/>
            <a:ext cx="609600" cy="609600"/>
          </a:xfrm>
          <a:prstGeom prst="rect">
            <a:avLst/>
          </a:prstGeom>
        </p:spPr>
      </p:pic>
      <p:pic>
        <p:nvPicPr>
          <p:cNvPr id="4" name="Picture 3" descr="A picture containing text&#10;&#10;Description automatically generated">
            <a:extLst>
              <a:ext uri="{FF2B5EF4-FFF2-40B4-BE49-F238E27FC236}">
                <a16:creationId xmlns:a16="http://schemas.microsoft.com/office/drawing/2014/main" id="{22E6A3AE-DC17-48C4-9D18-D243BA59125C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A88727E0-27F5-4109-9B11-6D4FA74C24FC}"/>
              </a:ext>
            </a:extLst>
          </p:cNvPr>
          <p:cNvSpPr/>
          <p:nvPr/>
        </p:nvSpPr>
        <p:spPr>
          <a:xfrm>
            <a:off x="2241515" y="236150"/>
            <a:ext cx="7708969" cy="1390657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Deflate">
              <a:avLst/>
            </a:prstTxWarp>
            <a:spAutoFit/>
          </a:bodyPr>
          <a:lstStyle/>
          <a:p>
            <a:pPr algn="ctr"/>
            <a:r>
              <a:rPr lang="en-US" sz="5400" b="1" cap="none" spc="5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70AD47">
                    <a:tint val="1000"/>
                  </a:srgbClr>
                </a:solidFill>
                <a:effectLst>
                  <a:glow rad="228600">
                    <a:schemeClr val="accent4">
                      <a:satMod val="175000"/>
                      <a:alpha val="40000"/>
                    </a:schemeClr>
                  </a:glow>
                  <a:reflection blurRad="6350" stA="55000" endA="300" endPos="45500" dir="5400000" sy="-100000" algn="bl" rotWithShape="0"/>
                </a:effectLst>
              </a:rPr>
              <a:t>CHÚC MỪNG NĂM MỚI</a:t>
            </a:r>
          </a:p>
        </p:txBody>
      </p:sp>
      <p:pic>
        <p:nvPicPr>
          <p:cNvPr id="7" name="Picture 6" descr="Text&#10;&#10;Description automatically generated">
            <a:extLst>
              <a:ext uri="{FF2B5EF4-FFF2-40B4-BE49-F238E27FC236}">
                <a16:creationId xmlns:a16="http://schemas.microsoft.com/office/drawing/2014/main" id="{72435771-B9E7-4ACA-9887-B3C27C4E9CC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65525" y="1742422"/>
            <a:ext cx="4879428" cy="48794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9215927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593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1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" name="图片 3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405" y="870302"/>
            <a:ext cx="11248617" cy="4109385"/>
          </a:xfrm>
          <a:prstGeom prst="rect">
            <a:avLst/>
          </a:prstGeom>
        </p:spPr>
      </p:pic>
      <p:pic>
        <p:nvPicPr>
          <p:cNvPr id="42" name="图片 4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88527" y="4915578"/>
            <a:ext cx="3003473" cy="140669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605774"/>
            <a:ext cx="12192000" cy="1252226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9898" y="5318943"/>
            <a:ext cx="12192000" cy="1539057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3736" y="2672056"/>
            <a:ext cx="2066925" cy="342900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62661" y="4400587"/>
            <a:ext cx="1790496" cy="1980974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80900" y="4720083"/>
            <a:ext cx="1201460" cy="1341982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9898" y="5143069"/>
            <a:ext cx="2792259" cy="1088341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7314" y="5845075"/>
            <a:ext cx="1101646" cy="632092"/>
          </a:xfrm>
          <a:prstGeom prst="rect">
            <a:avLst/>
          </a:prstGeom>
        </p:spPr>
      </p:pic>
      <p:pic>
        <p:nvPicPr>
          <p:cNvPr id="24" name="图片 23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7743" y="3961988"/>
            <a:ext cx="2264238" cy="2775264"/>
          </a:xfrm>
          <a:prstGeom prst="rect">
            <a:avLst/>
          </a:prstGeom>
        </p:spPr>
      </p:pic>
      <p:pic>
        <p:nvPicPr>
          <p:cNvPr id="26" name="图片 25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36515" y="457443"/>
            <a:ext cx="1303954" cy="1259753"/>
          </a:xfrm>
          <a:prstGeom prst="rect">
            <a:avLst/>
          </a:prstGeom>
        </p:spPr>
      </p:pic>
      <p:pic>
        <p:nvPicPr>
          <p:cNvPr id="28" name="图片 27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66675" y="5283816"/>
            <a:ext cx="4891672" cy="1353873"/>
          </a:xfrm>
          <a:prstGeom prst="rect">
            <a:avLst/>
          </a:prstGeom>
        </p:spPr>
      </p:pic>
      <p:pic>
        <p:nvPicPr>
          <p:cNvPr id="32" name="图片 31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6339" y="349233"/>
            <a:ext cx="2155720" cy="628650"/>
          </a:xfrm>
          <a:prstGeom prst="rect">
            <a:avLst/>
          </a:prstGeom>
        </p:spPr>
      </p:pic>
      <p:pic>
        <p:nvPicPr>
          <p:cNvPr id="34" name="图片 33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54071" y="201494"/>
            <a:ext cx="1866900" cy="1771650"/>
          </a:xfrm>
          <a:prstGeom prst="rect">
            <a:avLst/>
          </a:prstGeom>
        </p:spPr>
      </p:pic>
      <p:pic>
        <p:nvPicPr>
          <p:cNvPr id="36" name="图片 35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5163" y="213211"/>
            <a:ext cx="1130530" cy="1364433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87310" y="3875305"/>
            <a:ext cx="1704722" cy="1219200"/>
          </a:xfrm>
          <a:prstGeom prst="rect">
            <a:avLst/>
          </a:prstGeom>
        </p:spPr>
      </p:pic>
      <p:pic>
        <p:nvPicPr>
          <p:cNvPr id="44" name="图片 43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76147" y="6291429"/>
            <a:ext cx="361950" cy="371475"/>
          </a:xfrm>
          <a:prstGeom prst="rect">
            <a:avLst/>
          </a:prstGeom>
        </p:spPr>
      </p:pic>
      <p:sp>
        <p:nvSpPr>
          <p:cNvPr id="46" name="矩形 259"/>
          <p:cNvSpPr>
            <a:spLocks noChangeArrowheads="1"/>
          </p:cNvSpPr>
          <p:nvPr/>
        </p:nvSpPr>
        <p:spPr bwMode="auto">
          <a:xfrm>
            <a:off x="845675" y="1297288"/>
            <a:ext cx="9708396" cy="24146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charset="0"/>
              </a:defRPr>
            </a:lvl9pPr>
          </a:lstStyle>
          <a:p>
            <a:pPr algn="ctr">
              <a:lnSpc>
                <a:spcPct val="150000"/>
              </a:lnSpc>
              <a:buNone/>
            </a:pPr>
            <a:r>
              <a:rPr lang="en-US" altLang="zh-CN" sz="5400" cap="all">
                <a:ln w="38100">
                  <a:noFill/>
                </a:ln>
                <a:solidFill>
                  <a:schemeClr val="bg1"/>
                </a:solidFill>
                <a:effectLst>
                  <a:outerShdw blurRad="152400" dist="88900" dir="21540000" algn="tl">
                    <a:srgbClr val="000000">
                      <a:alpha val="78000"/>
                    </a:srgbClr>
                  </a:outerShdw>
                </a:effectLst>
                <a:latin typeface="UTM Windsor BT" panose="02040603050506020204" pitchFamily="18" charset="0"/>
                <a:ea typeface="方正黑体简体" panose="03000509000000000000" pitchFamily="65" charset="-122"/>
                <a:cs typeface="+mn-ea"/>
                <a:sym typeface="+mn-lt"/>
              </a:rPr>
              <a:t>CẢM ƠN THẦY CÔ VÀ CÁC EM HỌC SINH!</a:t>
            </a:r>
            <a:endParaRPr lang="zh-CN" altLang="en-US" sz="5400" cap="all" dirty="0">
              <a:ln w="38100">
                <a:noFill/>
              </a:ln>
              <a:solidFill>
                <a:schemeClr val="bg1"/>
              </a:solidFill>
              <a:effectLst>
                <a:outerShdw blurRad="152400" dist="88900" dir="21540000" algn="tl">
                  <a:srgbClr val="000000">
                    <a:alpha val="78000"/>
                  </a:srgbClr>
                </a:outerShdw>
              </a:effectLst>
              <a:latin typeface="UTM Windsor BT" panose="02040603050506020204" pitchFamily="18" charset="0"/>
              <a:ea typeface="方正黑体简体" panose="03000509000000000000" pitchFamily="65" charset="-122"/>
              <a:cs typeface="+mn-ea"/>
              <a:sym typeface="+mn-lt"/>
            </a:endParaRPr>
          </a:p>
        </p:txBody>
      </p:sp>
      <p:pic>
        <p:nvPicPr>
          <p:cNvPr id="55" name="图片 54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531565">
            <a:off x="2471832" y="3763203"/>
            <a:ext cx="744732" cy="719487"/>
          </a:xfrm>
          <a:prstGeom prst="rect">
            <a:avLst/>
          </a:prstGeom>
        </p:spPr>
      </p:pic>
      <p:pic>
        <p:nvPicPr>
          <p:cNvPr id="33" name="图片 32"/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2511" y="3990059"/>
            <a:ext cx="449539" cy="265774"/>
          </a:xfrm>
          <a:prstGeom prst="rect">
            <a:avLst/>
          </a:prstGeom>
        </p:spPr>
      </p:pic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8" presetClass="entr" presetSubtype="0" accel="50000" fill="hold" nodeType="withEffect">
                                  <p:stCondLst>
                                    <p:cond delay="11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1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2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13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3" presetClass="path" presetSubtype="0" repeatCount="indefinite" autoRev="1" fill="hold" nodeType="withEffect">
                                  <p:stCondLst>
                                    <p:cond delay="1400"/>
                                  </p:stCondLst>
                                  <p:childTnLst>
                                    <p:animMotion origin="layout" path="M -2.08333E-6 2.22222E-6 L 0.09753 2.22222E-6 " pathEditMode="relative" rAng="0" ptsTypes="AA">
                                      <p:cBhvr>
                                        <p:cTn id="20" dur="5000" spd="-100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870" y="0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nodeType="withEffect">
                                  <p:stCondLst>
                                    <p:cond delay="57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62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nodeType="withEffect">
                                  <p:stCondLst>
                                    <p:cond delay="53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19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9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32" presetClass="emph" presetSubtype="0" repeatCount="indefinite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animRot by="120000">
                                      <p:cBhvr>
                                        <p:cTn id="3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19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8" presetClass="emph" presetSubtype="0" repeatCount="indefinite" fill="hold" nodeType="withEffect">
                                  <p:stCondLst>
                                    <p:cond delay="2300"/>
                                  </p:stCondLst>
                                  <p:childTnLst>
                                    <p:animRot by="21600000">
                                      <p:cBhvr>
                                        <p:cTn id="45" dur="27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19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8" presetClass="emph" presetSubtype="0" repeatCount="indefinite" fill="hold" nodeType="withEffect">
                                  <p:stCondLst>
                                    <p:cond delay="2300"/>
                                  </p:stCondLst>
                                  <p:childTnLst>
                                    <p:animRot by="21600000">
                                      <p:cBhvr>
                                        <p:cTn id="50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1" presetID="2" presetClass="entr" presetSubtype="2" fill="hold" nodeType="withEffect">
                                  <p:stCondLst>
                                    <p:cond delay="62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13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63" presetClass="path" presetSubtype="0" repeatCount="indefinite" autoRev="1" fill="hold" nodeType="withEffect">
                                  <p:stCondLst>
                                    <p:cond delay="1400"/>
                                  </p:stCondLst>
                                  <p:childTnLst>
                                    <p:animMotion origin="layout" path="M -2.08333E-6 2.22222E-6 L 0.09753 2.22222E-6 " pathEditMode="relative" rAng="0" ptsTypes="AA">
                                      <p:cBhvr>
                                        <p:cTn id="59" dur="5000" spd="-10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870" y="0"/>
                                    </p:animMotion>
                                  </p:childTnLst>
                                </p:cTn>
                              </p:par>
                              <p:par>
                                <p:cTn id="60" presetID="23" presetClass="entr" presetSubtype="36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281632"/>
            <a:ext cx="12192000" cy="1252226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07192" y="5660229"/>
            <a:ext cx="2979637" cy="870673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213"/>
          <a:stretch>
            <a:fillRect/>
          </a:stretch>
        </p:blipFill>
        <p:spPr>
          <a:xfrm>
            <a:off x="171009" y="5914877"/>
            <a:ext cx="12192000" cy="735462"/>
          </a:xfrm>
          <a:prstGeom prst="rect">
            <a:avLst/>
          </a:prstGeom>
        </p:spPr>
      </p:pic>
      <p:sp>
        <p:nvSpPr>
          <p:cNvPr id="15" name="圆角矩形 1"/>
          <p:cNvSpPr/>
          <p:nvPr/>
        </p:nvSpPr>
        <p:spPr>
          <a:xfrm>
            <a:off x="315310" y="1762919"/>
            <a:ext cx="11561379" cy="1618080"/>
          </a:xfrm>
          <a:prstGeom prst="roundRect">
            <a:avLst>
              <a:gd name="adj" fmla="val 13063"/>
            </a:avLst>
          </a:prstGeom>
          <a:solidFill>
            <a:schemeClr val="bg1"/>
          </a:solidFill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ea typeface="方正黑体简体" panose="03000509000000000000" pitchFamily="65" charset="-122"/>
              <a:cs typeface="+mn-ea"/>
              <a:sym typeface="+mn-lt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1688173" y="520321"/>
            <a:ext cx="890913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b="1">
                <a:solidFill>
                  <a:srgbClr val="FF0000"/>
                </a:solidFill>
                <a:ea typeface="方正黑体简体" panose="03000509000000000000" pitchFamily="65" charset="-122"/>
                <a:cs typeface="+mn-ea"/>
                <a:sym typeface="+mn-lt"/>
              </a:rPr>
              <a:t>CHƯƠNG IV: CHI TIẾT MÁY VÀ LẮP GHÉP</a:t>
            </a:r>
            <a:endParaRPr lang="zh-CN" altLang="en-US" sz="3200" b="1" dirty="0">
              <a:solidFill>
                <a:srgbClr val="FF0000"/>
              </a:solidFill>
              <a:ea typeface="方正黑体简体" panose="03000509000000000000" pitchFamily="65" charset="-122"/>
              <a:cs typeface="+mn-ea"/>
              <a:sym typeface="+mn-lt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171009" y="1819696"/>
            <a:ext cx="11591843" cy="13760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3200">
                <a:solidFill>
                  <a:srgbClr val="7030A0"/>
                </a:solidFill>
                <a:latin typeface="UTM Micra" panose="02040603050506020204" pitchFamily="18" charset="0"/>
                <a:ea typeface="方正黑体简体" panose="03000509000000000000" pitchFamily="65" charset="-122"/>
                <a:cs typeface="+mn-ea"/>
                <a:sym typeface="+mn-lt"/>
              </a:rPr>
              <a:t>Bài 24:</a:t>
            </a:r>
          </a:p>
          <a:p>
            <a:pPr algn="ctr">
              <a:lnSpc>
                <a:spcPct val="150000"/>
              </a:lnSpc>
            </a:pPr>
            <a:r>
              <a:rPr lang="en-US" altLang="zh-CN" sz="2800">
                <a:solidFill>
                  <a:srgbClr val="7030A0"/>
                </a:solidFill>
                <a:latin typeface="UTM Micra" panose="02040603050506020204" pitchFamily="18" charset="0"/>
                <a:ea typeface="方正黑体简体" panose="03000509000000000000" pitchFamily="65" charset="-122"/>
                <a:cs typeface="+mn-ea"/>
                <a:sym typeface="+mn-lt"/>
              </a:rPr>
              <a:t>Khái niệm chi tiết máy và lắp ghép</a:t>
            </a:r>
            <a:endParaRPr lang="zh-CN" altLang="en-US" sz="2800" dirty="0">
              <a:solidFill>
                <a:srgbClr val="7030A0"/>
              </a:solidFill>
              <a:latin typeface="UTM Micra" panose="02040603050506020204" pitchFamily="18" charset="0"/>
              <a:ea typeface="方正黑体简体" panose="03000509000000000000" pitchFamily="65" charset="-122"/>
              <a:cs typeface="+mn-ea"/>
              <a:sym typeface="+mn-lt"/>
            </a:endParaRPr>
          </a:p>
        </p:txBody>
      </p:sp>
      <p:pic>
        <p:nvPicPr>
          <p:cNvPr id="23" name="图片 2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53087" y="193585"/>
            <a:ext cx="2370340" cy="237034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85727" y="4072511"/>
            <a:ext cx="2302699" cy="2185214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63216" y="3763264"/>
            <a:ext cx="1386639" cy="167353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26087" y="4140183"/>
            <a:ext cx="1310834" cy="382265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009" y="782537"/>
            <a:ext cx="1756406" cy="745789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147905"/>
            <a:ext cx="12192000" cy="710095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194267"/>
            <a:ext cx="2792259" cy="1088341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7743" y="3961988"/>
            <a:ext cx="2264238" cy="2775264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372808"/>
            <a:ext cx="12363009" cy="485192"/>
          </a:xfrm>
          <a:prstGeom prst="rect">
            <a:avLst/>
          </a:prstGeom>
        </p:spPr>
      </p:pic>
    </p:spTree>
  </p:cSld>
  <p:clrMapOvr>
    <a:masterClrMapping/>
  </p:clrMapOvr>
  <p:transition spd="slow">
    <p:randomBar dir="vert"/>
  </p:transition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12" fill="hold" nodeType="withEffect" p14:presetBounceEnd="4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7" dur="1250" fill="hold"/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8" dur="1250" fill="hold"/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53" presetClass="entr" presetSubtype="16" fill="hold" grpId="0" nodeType="withEffect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1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2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3" dur="500"/>
                                            <p:tgtEl>
                                              <p:spTgt spid="1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4" presetID="41" presetClass="entr" presetSubtype="0" fill="hold" grpId="0" nodeType="withEffect">
                                      <p:stCondLst>
                                        <p:cond delay="1900"/>
                                      </p:stCondLst>
                                      <p:iterate type="lt">
                                        <p:tmPct val="10000"/>
                                      </p:iterate>
                                      <p:childTnLst>
                                        <p:set>
                                          <p:cBhvr>
                                            <p:cTn id="1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6" dur="5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50000">
                                              <p:val>
                                                <p:strVal val="#ppt_x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7" dur="5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8" dur="5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/10"/>
                                              </p:val>
                                            </p:tav>
                                            <p:tav tm="50000">
                                              <p:val>
                                                <p:strVal val="#ppt_h+.0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9" dur="5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w/10"/>
                                              </p:val>
                                            </p:tav>
                                            <p:tav tm="50000">
                                              <p:val>
                                                <p:strVal val="#ppt_w+.0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0" dur="500" tmFilter="0,0; .5, 1; 1, 1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1" presetID="22" presetClass="entr" presetSubtype="1" fill="hold" grpId="0" nodeType="withEffect">
                                      <p:stCondLst>
                                        <p:cond delay="310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23" dur="5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4" presetID="42" presetClass="entr" presetSubtype="0" fill="hold" nodeType="withEffect">
                                      <p:stCondLst>
                                        <p:cond delay="3300"/>
                                      </p:stCondLst>
                                      <p:childTnLst>
                                        <p:set>
                                          <p:cBhvr>
                                            <p:cTn id="2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6" dur="10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7" dur="1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8" dur="1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9" presetID="42" presetClass="entr" presetSubtype="0" fill="hold" nodeType="withEffect">
                                      <p:stCondLst>
                                        <p:cond delay="3200"/>
                                      </p:stCondLst>
                                      <p:childTnLst>
                                        <p:set>
                                          <p:cBhvr>
                                            <p:cTn id="3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1" dur="1000"/>
                                            <p:tgtEl>
                                              <p:spTgt spid="10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32" dur="10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3" dur="10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4" presetID="10" presetClass="entr" presetSubtype="0" fill="hold" nodeType="withEffect">
                                      <p:stCondLst>
                                        <p:cond delay="1300"/>
                                      </p:stCondLst>
                                      <p:childTnLst>
                                        <p:set>
                                          <p:cBhvr>
                                            <p:cTn id="3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6" dur="2000"/>
                                            <p:tgtEl>
                                              <p:spTgt spid="1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7" presetID="63" presetClass="path" presetSubtype="0" repeatCount="indefinite" autoRev="1" fill="hold" nodeType="withEffect">
                                      <p:stCondLst>
                                        <p:cond delay="1400"/>
                                      </p:stCondLst>
                                      <p:childTnLst>
                                        <p:animMotion origin="layout" path="M 0 -2.59259E-6 L 0.09753 -2.59259E-6 " pathEditMode="relative" rAng="0" ptsTypes="AA">
                                          <p:cBhvr>
                                            <p:cTn id="38" dur="5000" spd="-1000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4870" y="0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39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1" dur="2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2" presetID="63" presetClass="path" presetSubtype="0" repeatCount="indefinite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3.33333E-6 -1.11111E-6 L 0.08985 0.0037 " pathEditMode="relative" rAng="0" ptsTypes="AA">
                                          <p:cBhvr>
                                            <p:cTn id="43" dur="5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4492" y="185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5" grpId="0" bldLvl="0" animBg="1"/>
          <p:bldP spid="19" grpId="0"/>
          <p:bldP spid="20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12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250" fill="hold"/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250" fill="hold"/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53" presetClass="entr" presetSubtype="16" fill="hold" grpId="0" nodeType="withEffect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1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2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3" dur="500"/>
                                            <p:tgtEl>
                                              <p:spTgt spid="1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4" presetID="41" presetClass="entr" presetSubtype="0" fill="hold" grpId="0" nodeType="withEffect">
                                      <p:stCondLst>
                                        <p:cond delay="1900"/>
                                      </p:stCondLst>
                                      <p:iterate type="lt">
                                        <p:tmPct val="10000"/>
                                      </p:iterate>
                                      <p:childTnLst>
                                        <p:set>
                                          <p:cBhvr>
                                            <p:cTn id="1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6" dur="5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50000">
                                              <p:val>
                                                <p:strVal val="#ppt_x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7" dur="5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8" dur="5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/10"/>
                                              </p:val>
                                            </p:tav>
                                            <p:tav tm="50000">
                                              <p:val>
                                                <p:strVal val="#ppt_h+.0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9" dur="5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w/10"/>
                                              </p:val>
                                            </p:tav>
                                            <p:tav tm="50000">
                                              <p:val>
                                                <p:strVal val="#ppt_w+.0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0" dur="500" tmFilter="0,0; .5, 1; 1, 1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1" presetID="22" presetClass="entr" presetSubtype="1" fill="hold" grpId="0" nodeType="withEffect">
                                      <p:stCondLst>
                                        <p:cond delay="310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23" dur="5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4" presetID="42" presetClass="entr" presetSubtype="0" fill="hold" nodeType="withEffect">
                                      <p:stCondLst>
                                        <p:cond delay="3300"/>
                                      </p:stCondLst>
                                      <p:childTnLst>
                                        <p:set>
                                          <p:cBhvr>
                                            <p:cTn id="2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6" dur="10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7" dur="1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8" dur="1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9" presetID="42" presetClass="entr" presetSubtype="0" fill="hold" nodeType="withEffect">
                                      <p:stCondLst>
                                        <p:cond delay="3200"/>
                                      </p:stCondLst>
                                      <p:childTnLst>
                                        <p:set>
                                          <p:cBhvr>
                                            <p:cTn id="3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1" dur="1000"/>
                                            <p:tgtEl>
                                              <p:spTgt spid="10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32" dur="10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3" dur="10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4" presetID="10" presetClass="entr" presetSubtype="0" fill="hold" nodeType="withEffect">
                                      <p:stCondLst>
                                        <p:cond delay="1300"/>
                                      </p:stCondLst>
                                      <p:childTnLst>
                                        <p:set>
                                          <p:cBhvr>
                                            <p:cTn id="3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6" dur="2000"/>
                                            <p:tgtEl>
                                              <p:spTgt spid="1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7" presetID="63" presetClass="path" presetSubtype="0" repeatCount="indefinite" autoRev="1" fill="hold" nodeType="withEffect">
                                      <p:stCondLst>
                                        <p:cond delay="1400"/>
                                      </p:stCondLst>
                                      <p:childTnLst>
                                        <p:animMotion origin="layout" path="M 0 -2.59259E-6 L 0.09753 -2.59259E-6 " pathEditMode="relative" rAng="0" ptsTypes="AA">
                                          <p:cBhvr>
                                            <p:cTn id="38" dur="5000" spd="-1000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4870" y="0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39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1" dur="2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2" presetID="63" presetClass="path" presetSubtype="0" repeatCount="indefinite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3.33333E-6 -1.11111E-6 L 0.08985 0.0037 " pathEditMode="relative" rAng="0" ptsTypes="AA">
                                          <p:cBhvr>
                                            <p:cTn id="43" dur="5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4492" y="185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5" grpId="0" bldLvl="0" animBg="1"/>
          <p:bldP spid="19" grpId="0"/>
          <p:bldP spid="20" grpId="0"/>
        </p:bldLst>
      </p:timing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图片 3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281632"/>
            <a:ext cx="12192000" cy="1252226"/>
          </a:xfrm>
          <a:prstGeom prst="rect">
            <a:avLst/>
          </a:prstGeom>
        </p:spPr>
      </p:pic>
      <p:pic>
        <p:nvPicPr>
          <p:cNvPr id="48" name="图片 4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194267"/>
            <a:ext cx="2792259" cy="1088341"/>
          </a:xfrm>
          <a:prstGeom prst="rect">
            <a:avLst/>
          </a:prstGeom>
        </p:spPr>
      </p:pic>
      <p:grpSp>
        <p:nvGrpSpPr>
          <p:cNvPr id="39" name="组合 38"/>
          <p:cNvGrpSpPr/>
          <p:nvPr/>
        </p:nvGrpSpPr>
        <p:grpSpPr>
          <a:xfrm>
            <a:off x="351575" y="1825855"/>
            <a:ext cx="6651876" cy="2088562"/>
            <a:chOff x="727332" y="1163892"/>
            <a:chExt cx="7472572" cy="2067570"/>
          </a:xfrm>
        </p:grpSpPr>
        <p:grpSp>
          <p:nvGrpSpPr>
            <p:cNvPr id="26" name="组合 25"/>
            <p:cNvGrpSpPr/>
            <p:nvPr/>
          </p:nvGrpSpPr>
          <p:grpSpPr>
            <a:xfrm>
              <a:off x="727332" y="1163892"/>
              <a:ext cx="7472572" cy="2067570"/>
              <a:chOff x="727332" y="1163892"/>
              <a:chExt cx="7472572" cy="2067570"/>
            </a:xfrm>
          </p:grpSpPr>
          <p:grpSp>
            <p:nvGrpSpPr>
              <p:cNvPr id="16" name="组合 15"/>
              <p:cNvGrpSpPr/>
              <p:nvPr/>
            </p:nvGrpSpPr>
            <p:grpSpPr>
              <a:xfrm>
                <a:off x="727332" y="1163892"/>
                <a:ext cx="7472572" cy="2067570"/>
                <a:chOff x="737165" y="1429363"/>
                <a:chExt cx="7472572" cy="2067570"/>
              </a:xfrm>
            </p:grpSpPr>
            <p:sp>
              <p:nvSpPr>
                <p:cNvPr id="15" name="矩形: 圆角 14"/>
                <p:cNvSpPr/>
                <p:nvPr/>
              </p:nvSpPr>
              <p:spPr>
                <a:xfrm>
                  <a:off x="1818967" y="2556509"/>
                  <a:ext cx="6390770" cy="787175"/>
                </a:xfrm>
                <a:prstGeom prst="roundRect">
                  <a:avLst/>
                </a:prstGeom>
                <a:solidFill>
                  <a:srgbClr val="FFFFFF"/>
                </a:solidFill>
                <a:ln w="57150">
                  <a:solidFill>
                    <a:srgbClr val="FDDDE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ea typeface="方正黑体简体" panose="03000509000000000000" pitchFamily="65" charset="-122"/>
                    <a:cs typeface="+mn-ea"/>
                    <a:sym typeface="+mn-lt"/>
                  </a:endParaRPr>
                </a:p>
              </p:txBody>
            </p:sp>
            <p:pic>
              <p:nvPicPr>
                <p:cNvPr id="11" name="图片 10"/>
                <p:cNvPicPr>
                  <a:picLocks noChangeAspect="1"/>
                </p:cNvPicPr>
                <p:nvPr/>
              </p:nvPicPr>
              <p:blipFill>
                <a:blip r:embed="rId6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737165" y="1429363"/>
                  <a:ext cx="2067570" cy="2067570"/>
                </a:xfrm>
                <a:prstGeom prst="rect">
                  <a:avLst/>
                </a:prstGeom>
              </p:spPr>
            </p:pic>
          </p:grpSp>
          <p:sp>
            <p:nvSpPr>
              <p:cNvPr id="25" name="文本框 24"/>
              <p:cNvSpPr txBox="1"/>
              <p:nvPr/>
            </p:nvSpPr>
            <p:spPr>
              <a:xfrm>
                <a:off x="1315066" y="2291039"/>
                <a:ext cx="1103672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 dirty="0">
                    <a:latin typeface="方正黑体简体" panose="03000509000000000000" pitchFamily="65" charset="-122"/>
                    <a:ea typeface="方正黑体简体" panose="03000509000000000000" pitchFamily="65" charset="-122"/>
                    <a:sym typeface="+mn-lt"/>
                  </a:rPr>
                  <a:t>01</a:t>
                </a:r>
                <a:endParaRPr lang="zh-CN" altLang="en-US" sz="3200" dirty="0">
                  <a:latin typeface="方正黑体简体" panose="03000509000000000000" pitchFamily="65" charset="-122"/>
                  <a:ea typeface="方正黑体简体" panose="03000509000000000000" pitchFamily="65" charset="-122"/>
                  <a:sym typeface="+mn-lt"/>
                </a:endParaRPr>
              </a:p>
            </p:txBody>
          </p:sp>
        </p:grpSp>
        <p:sp>
          <p:nvSpPr>
            <p:cNvPr id="33" name="文本框 32"/>
            <p:cNvSpPr txBox="1"/>
            <p:nvPr/>
          </p:nvSpPr>
          <p:spPr>
            <a:xfrm>
              <a:off x="2387116" y="2388162"/>
              <a:ext cx="5279014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0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UTM Isadora" panose="02040603050506020204" pitchFamily="18" charset="0"/>
                  <a:ea typeface="方正黑体简体" panose="03000509000000000000" pitchFamily="65" charset="-122"/>
                  <a:cs typeface="+mn-ea"/>
                  <a:sym typeface="+mn-lt"/>
                </a:rPr>
                <a:t>Khái niệm về chi tiết máy</a:t>
              </a:r>
              <a:endParaRPr lang="zh-CN" alt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M Isadora" panose="02040603050506020204" pitchFamily="18" charset="0"/>
                <a:ea typeface="方正黑体简体" panose="03000509000000000000" pitchFamily="65" charset="-122"/>
                <a:cs typeface="+mn-ea"/>
                <a:sym typeface="+mn-lt"/>
              </a:endParaRPr>
            </a:p>
          </p:txBody>
        </p:sp>
      </p:grpSp>
      <p:grpSp>
        <p:nvGrpSpPr>
          <p:cNvPr id="46" name="组合 45"/>
          <p:cNvGrpSpPr/>
          <p:nvPr/>
        </p:nvGrpSpPr>
        <p:grpSpPr>
          <a:xfrm>
            <a:off x="3239641" y="-2301049"/>
            <a:ext cx="5712718" cy="5712718"/>
            <a:chOff x="3113055" y="-2856359"/>
            <a:chExt cx="5712718" cy="5712718"/>
          </a:xfrm>
        </p:grpSpPr>
        <p:pic>
          <p:nvPicPr>
            <p:cNvPr id="45" name="图片 44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13055" y="-2856359"/>
              <a:ext cx="5712718" cy="5712718"/>
            </a:xfrm>
            <a:prstGeom prst="rect">
              <a:avLst/>
            </a:prstGeom>
          </p:spPr>
        </p:pic>
        <p:sp>
          <p:nvSpPr>
            <p:cNvPr id="43" name="矩形 259"/>
            <p:cNvSpPr>
              <a:spLocks noChangeArrowheads="1"/>
            </p:cNvSpPr>
            <p:nvPr/>
          </p:nvSpPr>
          <p:spPr bwMode="auto">
            <a:xfrm>
              <a:off x="4568566" y="845528"/>
              <a:ext cx="3070128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Calibri" panose="020F050202020403020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Calibri" panose="020F050202020403020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Calibri" panose="020F050202020403020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Calibri" panose="020F050202020403020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Calibri" panose="020F050202020403020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Calibri" panose="020F050202020403020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Calibri" panose="020F050202020403020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Calibri" panose="020F050202020403020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Calibri" panose="020F0502020204030204" charset="0"/>
                </a:defRPr>
              </a:lvl9pPr>
            </a:lstStyle>
            <a:p>
              <a:pPr algn="ctr">
                <a:buNone/>
              </a:pPr>
              <a:r>
                <a:rPr lang="en-US" altLang="zh-CN" sz="3600" b="1" cap="all">
                  <a:ln w="19050">
                    <a:solidFill>
                      <a:schemeClr val="tx1">
                        <a:lumMod val="85000"/>
                        <a:lumOff val="15000"/>
                      </a:schemeClr>
                    </a:solidFill>
                  </a:ln>
                  <a:solidFill>
                    <a:srgbClr val="00B0F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UTM Windsor BT" panose="02040603050506020204" pitchFamily="18" charset="0"/>
                  <a:ea typeface="方正黑体简体" panose="03000509000000000000" pitchFamily="65" charset="-122"/>
                  <a:cs typeface="+mn-ea"/>
                  <a:sym typeface="+mn-lt"/>
                </a:rPr>
                <a:t>NỘI DUNG</a:t>
              </a:r>
              <a:endParaRPr lang="zh-CN" altLang="en-US" sz="3600" b="1" cap="all" dirty="0">
                <a:ln w="19050">
                  <a:solidFill>
                    <a:schemeClr val="tx1">
                      <a:lumMod val="85000"/>
                      <a:lumOff val="15000"/>
                    </a:schemeClr>
                  </a:solidFill>
                </a:ln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M Windsor BT" panose="02040603050506020204" pitchFamily="18" charset="0"/>
                <a:ea typeface="方正黑体简体" panose="03000509000000000000" pitchFamily="65" charset="-122"/>
                <a:cs typeface="+mn-ea"/>
                <a:sym typeface="+mn-lt"/>
              </a:endParaRPr>
            </a:p>
          </p:txBody>
        </p:sp>
      </p:grpSp>
      <p:pic>
        <p:nvPicPr>
          <p:cNvPr id="38" name="图片 3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07192" y="5660229"/>
            <a:ext cx="2979637" cy="870673"/>
          </a:xfrm>
          <a:prstGeom prst="rect">
            <a:avLst/>
          </a:prstGeom>
        </p:spPr>
      </p:pic>
      <p:pic>
        <p:nvPicPr>
          <p:cNvPr id="44" name="图片 43"/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213"/>
          <a:stretch>
            <a:fillRect/>
          </a:stretch>
        </p:blipFill>
        <p:spPr>
          <a:xfrm>
            <a:off x="171009" y="5914877"/>
            <a:ext cx="12192000" cy="735462"/>
          </a:xfrm>
          <a:prstGeom prst="rect">
            <a:avLst/>
          </a:prstGeom>
        </p:spPr>
      </p:pic>
      <p:grpSp>
        <p:nvGrpSpPr>
          <p:cNvPr id="42" name="组合 41"/>
          <p:cNvGrpSpPr/>
          <p:nvPr/>
        </p:nvGrpSpPr>
        <p:grpSpPr>
          <a:xfrm>
            <a:off x="1396129" y="3666317"/>
            <a:ext cx="10420917" cy="1846815"/>
            <a:chOff x="6544421" y="1365714"/>
            <a:chExt cx="10420917" cy="1846815"/>
          </a:xfrm>
        </p:grpSpPr>
        <p:grpSp>
          <p:nvGrpSpPr>
            <p:cNvPr id="32" name="组合 31"/>
            <p:cNvGrpSpPr/>
            <p:nvPr/>
          </p:nvGrpSpPr>
          <p:grpSpPr>
            <a:xfrm>
              <a:off x="6544421" y="1365714"/>
              <a:ext cx="10420917" cy="1846815"/>
              <a:chOff x="6544421" y="1365714"/>
              <a:chExt cx="10420917" cy="1846815"/>
            </a:xfrm>
          </p:grpSpPr>
          <p:grpSp>
            <p:nvGrpSpPr>
              <p:cNvPr id="18" name="组合 17"/>
              <p:cNvGrpSpPr/>
              <p:nvPr/>
            </p:nvGrpSpPr>
            <p:grpSpPr>
              <a:xfrm>
                <a:off x="6544421" y="1365714"/>
                <a:ext cx="10420917" cy="1846815"/>
                <a:chOff x="7144190" y="1631185"/>
                <a:chExt cx="10420917" cy="1846815"/>
              </a:xfrm>
            </p:grpSpPr>
            <p:sp>
              <p:nvSpPr>
                <p:cNvPr id="17" name="矩形: 圆角 16"/>
                <p:cNvSpPr/>
                <p:nvPr/>
              </p:nvSpPr>
              <p:spPr>
                <a:xfrm>
                  <a:off x="8084572" y="2593256"/>
                  <a:ext cx="9480535" cy="783741"/>
                </a:xfrm>
                <a:prstGeom prst="roundRect">
                  <a:avLst/>
                </a:prstGeom>
                <a:solidFill>
                  <a:srgbClr val="FFFFFF"/>
                </a:solidFill>
                <a:ln w="57150">
                  <a:solidFill>
                    <a:srgbClr val="FDDDE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dirty="0">
                    <a:ea typeface="方正黑体简体" panose="03000509000000000000" pitchFamily="65" charset="-122"/>
                    <a:cs typeface="+mn-ea"/>
                    <a:sym typeface="+mn-lt"/>
                  </a:endParaRPr>
                </a:p>
              </p:txBody>
            </p:sp>
            <p:pic>
              <p:nvPicPr>
                <p:cNvPr id="12" name="图片 11"/>
                <p:cNvPicPr>
                  <a:picLocks noChangeAspect="1"/>
                </p:cNvPicPr>
                <p:nvPr/>
              </p:nvPicPr>
              <p:blipFill>
                <a:blip r:embed="rId10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7144190" y="1631185"/>
                  <a:ext cx="1846815" cy="1846815"/>
                </a:xfrm>
                <a:prstGeom prst="rect">
                  <a:avLst/>
                </a:prstGeom>
              </p:spPr>
            </p:pic>
          </p:grpSp>
          <p:sp>
            <p:nvSpPr>
              <p:cNvPr id="27" name="文本框 26"/>
              <p:cNvSpPr txBox="1"/>
              <p:nvPr/>
            </p:nvSpPr>
            <p:spPr>
              <a:xfrm>
                <a:off x="6997853" y="2349423"/>
                <a:ext cx="1103672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 dirty="0">
                    <a:latin typeface="方正黑体简体" panose="03000509000000000000" pitchFamily="65" charset="-122"/>
                    <a:ea typeface="方正黑体简体" panose="03000509000000000000" pitchFamily="65" charset="-122"/>
                    <a:sym typeface="+mn-lt"/>
                  </a:rPr>
                  <a:t>02</a:t>
                </a:r>
                <a:endParaRPr lang="zh-CN" altLang="en-US" sz="3200" dirty="0">
                  <a:latin typeface="方正黑体简体" panose="03000509000000000000" pitchFamily="65" charset="-122"/>
                  <a:ea typeface="方正黑体简体" panose="03000509000000000000" pitchFamily="65" charset="-122"/>
                  <a:sym typeface="+mn-lt"/>
                </a:endParaRPr>
              </a:p>
            </p:txBody>
          </p:sp>
        </p:grpSp>
        <p:sp>
          <p:nvSpPr>
            <p:cNvPr id="34" name="文本框 33"/>
            <p:cNvSpPr txBox="1"/>
            <p:nvPr/>
          </p:nvSpPr>
          <p:spPr>
            <a:xfrm>
              <a:off x="8069071" y="2401305"/>
              <a:ext cx="8692016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0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UTM Isadora" panose="02040603050506020204" pitchFamily="18" charset="0"/>
                  <a:ea typeface="方正黑体简体" panose="03000509000000000000" pitchFamily="65" charset="-122"/>
                  <a:cs typeface="+mn-ea"/>
                  <a:sym typeface="+mn-lt"/>
                </a:rPr>
                <a:t>Chi tiết máy được lắp ghép với nhau như thế nào?</a:t>
              </a:r>
              <a:endParaRPr lang="zh-CN" alt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M Isadora" panose="02040603050506020204" pitchFamily="18" charset="0"/>
                <a:ea typeface="方正黑体简体" panose="03000509000000000000" pitchFamily="65" charset="-122"/>
                <a:cs typeface="+mn-ea"/>
                <a:sym typeface="+mn-lt"/>
              </a:endParaRPr>
            </a:p>
          </p:txBody>
        </p:sp>
      </p:grpSp>
      <p:pic>
        <p:nvPicPr>
          <p:cNvPr id="51" name="图片 50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16314" y="5621173"/>
            <a:ext cx="971414" cy="1074756"/>
          </a:xfrm>
          <a:prstGeom prst="rect">
            <a:avLst/>
          </a:prstGeom>
        </p:spPr>
      </p:pic>
      <p:pic>
        <p:nvPicPr>
          <p:cNvPr id="52" name="图片 51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45171" y="5901974"/>
            <a:ext cx="651839" cy="728078"/>
          </a:xfrm>
          <a:prstGeom prst="rect">
            <a:avLst/>
          </a:prstGeom>
        </p:spPr>
      </p:pic>
      <p:pic>
        <p:nvPicPr>
          <p:cNvPr id="53" name="图片 5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3348" y="585957"/>
            <a:ext cx="1303954" cy="1259753"/>
          </a:xfrm>
          <a:prstGeom prst="rect">
            <a:avLst/>
          </a:prstGeom>
        </p:spPr>
      </p:pic>
      <p:pic>
        <p:nvPicPr>
          <p:cNvPr id="54" name="图片 53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15460" y="372666"/>
            <a:ext cx="1866900" cy="1771650"/>
          </a:xfrm>
          <a:prstGeom prst="rect">
            <a:avLst/>
          </a:prstGeom>
        </p:spPr>
      </p:pic>
      <p:pic>
        <p:nvPicPr>
          <p:cNvPr id="47" name="图片 46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147905"/>
            <a:ext cx="12192000" cy="710095"/>
          </a:xfrm>
          <a:prstGeom prst="rect">
            <a:avLst/>
          </a:prstGeom>
        </p:spPr>
      </p:pic>
      <p:pic>
        <p:nvPicPr>
          <p:cNvPr id="50" name="图片 49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372808"/>
            <a:ext cx="12363009" cy="485192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5 1.03287 L -0.025 1.03333 C -0.02578 1.02569 -0.02656 1.01852 -0.02708 1.01157 C -0.0276 1.00532 -0.02786 0.99861 -0.02812 0.99236 C -0.0289 0.98102 -0.02981 0.96968 -0.0302 0.95833 C -0.03424 0.8706 -0.0302 0.92986 -0.03437 0.87315 C -0.03372 0.78796 -0.03359 0.70255 -0.03229 0.61759 C -0.03229 0.60949 -0.03086 0.60185 -0.0302 0.59398 C -0.02981 0.58912 -0.02968 0.58403 -0.02916 0.57917 C -0.02825 0.56829 -0.02669 0.55787 -0.02604 0.54722 C -0.02487 0.52338 -0.02422 0.5037 -0.02187 0.48125 C -0.02148 0.47616 -0.02057 0.47106 -0.01979 0.4662 C -0.01914 0.45394 -0.01862 0.4419 -0.0177 0.43009 C -0.01653 0.40995 -0.01445 0.39028 -0.01354 0.37037 C -0.01328 0.36181 -0.01315 0.35301 -0.0125 0.34491 C -0.01185 0.33472 -0.01054 0.32477 -0.00937 0.31481 C -0.00911 0.31204 -0.00872 0.30903 -0.00833 0.30648 C -0.00768 0.29792 -0.00729 0.28912 -0.00625 0.28079 C -0.00573 0.27546 -0.00338 0.26644 -0.00208 0.26181 C -0.00182 0.2537 -0.00169 0.24606 -0.00104 0.23819 C -0.00026 0.22731 0.00078 0.21667 0.00209 0.20625 C 0.00235 0.20347 0.00287 0.20046 0.00313 0.19769 C 0.00508 0.17361 0.00287 0.18796 0.00521 0.17431 C 0.00482 0.15301 0.00469 0.13148 0.00417 0.11042 C 0.00391 0.10532 0.00339 0.10023 0.00313 0.0956 C 0.00261 0.08843 0.00261 0.08125 0.00209 0.07431 C 0.00157 0.06898 0.00013 0.06435 -3.33333E-6 0.05926 C -0.00065 0.03935 -3.33333E-6 0.01944 -3.33333E-6 -0.00023 L -3.33333E-6 0 " pathEditMode="relative" rAng="0" ptsTypes="AAAAAAAAAAAAAAAAAAAAAAAAAAAAA">
                                      <p:cBhvr>
                                        <p:cTn id="6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2" y="-516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3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8" presetClass="emph" presetSubtype="0" repeatCount="indefinite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animRot by="21600000">
                                      <p:cBhvr>
                                        <p:cTn id="21" dur="27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图片 2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281632"/>
            <a:ext cx="12192000" cy="1252226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85859" y="4537821"/>
            <a:ext cx="3003473" cy="1406690"/>
          </a:xfrm>
          <a:prstGeom prst="rect">
            <a:avLst/>
          </a:prstGeom>
        </p:spPr>
      </p:pic>
      <p:pic>
        <p:nvPicPr>
          <p:cNvPr id="33" name="图片 3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86865" y="4537821"/>
            <a:ext cx="1201460" cy="1341982"/>
          </a:xfrm>
          <a:prstGeom prst="rect">
            <a:avLst/>
          </a:prstGeom>
        </p:spPr>
      </p:pic>
      <p:pic>
        <p:nvPicPr>
          <p:cNvPr id="32" name="图片 3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9310" y="4124912"/>
            <a:ext cx="1790496" cy="1980974"/>
          </a:xfrm>
          <a:prstGeom prst="rect">
            <a:avLst/>
          </a:prstGeom>
        </p:spPr>
      </p:pic>
      <p:grpSp>
        <p:nvGrpSpPr>
          <p:cNvPr id="16" name="组合 15"/>
          <p:cNvGrpSpPr/>
          <p:nvPr/>
        </p:nvGrpSpPr>
        <p:grpSpPr>
          <a:xfrm>
            <a:off x="2341460" y="840312"/>
            <a:ext cx="9230430" cy="3385752"/>
            <a:chOff x="727332" y="1163892"/>
            <a:chExt cx="6218440" cy="2067570"/>
          </a:xfrm>
        </p:grpSpPr>
        <p:grpSp>
          <p:nvGrpSpPr>
            <p:cNvPr id="17" name="组合 16"/>
            <p:cNvGrpSpPr/>
            <p:nvPr/>
          </p:nvGrpSpPr>
          <p:grpSpPr>
            <a:xfrm>
              <a:off x="727332" y="1163892"/>
              <a:ext cx="6218440" cy="2067570"/>
              <a:chOff x="727332" y="1163892"/>
              <a:chExt cx="6218440" cy="2067570"/>
            </a:xfrm>
          </p:grpSpPr>
          <p:grpSp>
            <p:nvGrpSpPr>
              <p:cNvPr id="19" name="组合 18"/>
              <p:cNvGrpSpPr/>
              <p:nvPr/>
            </p:nvGrpSpPr>
            <p:grpSpPr>
              <a:xfrm>
                <a:off x="727332" y="1163892"/>
                <a:ext cx="6218440" cy="2067570"/>
                <a:chOff x="737165" y="1429363"/>
                <a:chExt cx="6218440" cy="2067570"/>
              </a:xfrm>
            </p:grpSpPr>
            <p:sp>
              <p:nvSpPr>
                <p:cNvPr id="21" name="矩形: 圆角 20"/>
                <p:cNvSpPr/>
                <p:nvPr/>
              </p:nvSpPr>
              <p:spPr>
                <a:xfrm>
                  <a:off x="1818967" y="2556508"/>
                  <a:ext cx="5136638" cy="680711"/>
                </a:xfrm>
                <a:prstGeom prst="roundRect">
                  <a:avLst/>
                </a:prstGeom>
                <a:solidFill>
                  <a:srgbClr val="FFFFFF"/>
                </a:solidFill>
                <a:ln w="57150">
                  <a:solidFill>
                    <a:srgbClr val="FDDDE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4000">
                    <a:ea typeface="方正黑体简体" panose="03000509000000000000" pitchFamily="65" charset="-122"/>
                    <a:cs typeface="+mn-ea"/>
                    <a:sym typeface="+mn-lt"/>
                  </a:endParaRPr>
                </a:p>
              </p:txBody>
            </p:sp>
            <p:pic>
              <p:nvPicPr>
                <p:cNvPr id="22" name="图片 21"/>
                <p:cNvPicPr>
                  <a:picLocks noChangeAspect="1"/>
                </p:cNvPicPr>
                <p:nvPr/>
              </p:nvPicPr>
              <p:blipFill>
                <a:blip r:embed="rId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737165" y="1429363"/>
                  <a:ext cx="2067570" cy="2067570"/>
                </a:xfrm>
                <a:prstGeom prst="rect">
                  <a:avLst/>
                </a:prstGeom>
              </p:spPr>
            </p:pic>
          </p:grpSp>
          <p:sp>
            <p:nvSpPr>
              <p:cNvPr id="20" name="文本框 19"/>
              <p:cNvSpPr txBox="1"/>
              <p:nvPr/>
            </p:nvSpPr>
            <p:spPr>
              <a:xfrm>
                <a:off x="1613629" y="2291038"/>
                <a:ext cx="494068" cy="5638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5400">
                    <a:latin typeface="UTM Windsor BT" panose="02040603050506020204" pitchFamily="18" charset="0"/>
                    <a:ea typeface="方正黑体简体" panose="03000509000000000000" pitchFamily="65" charset="-122"/>
                    <a:sym typeface="+mn-lt"/>
                  </a:rPr>
                  <a:t>I.</a:t>
                </a:r>
                <a:endParaRPr lang="zh-CN" altLang="en-US" sz="5400" dirty="0">
                  <a:latin typeface="UTM Windsor BT" panose="02040603050506020204" pitchFamily="18" charset="0"/>
                  <a:ea typeface="方正黑体简体" panose="03000509000000000000" pitchFamily="65" charset="-122"/>
                  <a:sym typeface="+mn-lt"/>
                </a:endParaRPr>
              </a:p>
            </p:txBody>
          </p:sp>
        </p:grpSp>
        <p:sp>
          <p:nvSpPr>
            <p:cNvPr id="18" name="文本框 17"/>
            <p:cNvSpPr txBox="1"/>
            <p:nvPr/>
          </p:nvSpPr>
          <p:spPr>
            <a:xfrm>
              <a:off x="2351575" y="2394750"/>
              <a:ext cx="4211839" cy="4322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40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UTM Isadora" panose="02040603050506020204" pitchFamily="18" charset="0"/>
                  <a:ea typeface="方正黑体简体" panose="03000509000000000000" pitchFamily="65" charset="-122"/>
                  <a:cs typeface="+mn-ea"/>
                  <a:sym typeface="+mn-lt"/>
                </a:rPr>
                <a:t>Khái niệm về chi tiết máy</a:t>
              </a:r>
              <a:endParaRPr lang="zh-CN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M Isadora" panose="02040603050506020204" pitchFamily="18" charset="0"/>
                <a:ea typeface="方正黑体简体" panose="03000509000000000000" pitchFamily="65" charset="-122"/>
                <a:cs typeface="+mn-ea"/>
                <a:sym typeface="+mn-lt"/>
              </a:endParaRPr>
            </a:p>
          </p:txBody>
        </p:sp>
      </p:grpSp>
      <p:pic>
        <p:nvPicPr>
          <p:cNvPr id="25" name="图片 24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213"/>
          <a:stretch>
            <a:fillRect/>
          </a:stretch>
        </p:blipFill>
        <p:spPr>
          <a:xfrm>
            <a:off x="237208" y="5740143"/>
            <a:ext cx="12192000" cy="735462"/>
          </a:xfrm>
          <a:prstGeom prst="rect">
            <a:avLst/>
          </a:prstGeom>
        </p:spPr>
      </p:pic>
      <p:pic>
        <p:nvPicPr>
          <p:cNvPr id="26" name="图片 25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147905"/>
            <a:ext cx="12192000" cy="710095"/>
          </a:xfrm>
          <a:prstGeom prst="rect">
            <a:avLst/>
          </a:prstGeom>
        </p:spPr>
      </p:pic>
      <p:pic>
        <p:nvPicPr>
          <p:cNvPr id="27" name="图片 26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194267"/>
            <a:ext cx="2792259" cy="1088341"/>
          </a:xfrm>
          <a:prstGeom prst="rect">
            <a:avLst/>
          </a:prstGeom>
        </p:spPr>
      </p:pic>
      <p:pic>
        <p:nvPicPr>
          <p:cNvPr id="28" name="图片 27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372808"/>
            <a:ext cx="12363009" cy="485192"/>
          </a:xfrm>
          <a:prstGeom prst="rect">
            <a:avLst/>
          </a:prstGeom>
        </p:spPr>
      </p:pic>
      <p:pic>
        <p:nvPicPr>
          <p:cNvPr id="29" name="图片 2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31368" y="3054650"/>
            <a:ext cx="2943766" cy="3608158"/>
          </a:xfrm>
          <a:prstGeom prst="rect">
            <a:avLst/>
          </a:prstGeom>
        </p:spPr>
      </p:pic>
      <p:pic>
        <p:nvPicPr>
          <p:cNvPr id="30" name="图片 29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66675" y="5283816"/>
            <a:ext cx="4891672" cy="1353873"/>
          </a:xfrm>
          <a:prstGeom prst="rect">
            <a:avLst/>
          </a:prstGeom>
        </p:spPr>
      </p:pic>
      <p:pic>
        <p:nvPicPr>
          <p:cNvPr id="34" name="图片 33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15460" y="372666"/>
            <a:ext cx="1866900" cy="1771650"/>
          </a:xfrm>
          <a:prstGeom prst="rect">
            <a:avLst/>
          </a:prstGeom>
        </p:spPr>
      </p:pic>
      <p:pic>
        <p:nvPicPr>
          <p:cNvPr id="35" name="图片 34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798" y="884375"/>
            <a:ext cx="1636497" cy="1975083"/>
          </a:xfrm>
          <a:prstGeom prst="rect">
            <a:avLst/>
          </a:prstGeom>
        </p:spPr>
      </p:pic>
      <p:pic>
        <p:nvPicPr>
          <p:cNvPr id="36" name="图片 35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4399" y="213304"/>
            <a:ext cx="2155720" cy="628650"/>
          </a:xfrm>
          <a:prstGeom prst="rect">
            <a:avLst/>
          </a:prstGeom>
        </p:spPr>
      </p:pic>
      <p:pic>
        <p:nvPicPr>
          <p:cNvPr id="37" name="图片 36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2782" y="944166"/>
            <a:ext cx="1480533" cy="628650"/>
          </a:xfrm>
          <a:prstGeom prst="rect">
            <a:avLst/>
          </a:prstGeom>
        </p:spPr>
      </p:pic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32" presetClass="emph" presetSubtype="0" repeatCount="indefinite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animRot by="120000">
                                      <p:cBhvr>
                                        <p:cTn id="1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14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23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13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63" presetClass="path" presetSubtype="0" repeatCount="indefinite" autoRev="1" fill="hold" nodeType="withEffect">
                                  <p:stCondLst>
                                    <p:cond delay="1400"/>
                                  </p:stCondLst>
                                  <p:childTnLst>
                                    <p:animMotion origin="layout" path="M 3.54167E-6 -1.85185E-6 L 0.09752 -1.85185E-6 " pathEditMode="relative" rAng="0" ptsTypes="AA">
                                      <p:cBhvr>
                                        <p:cTn id="29" dur="5000" spd="-100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870" y="0"/>
                                    </p:animMotion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63" presetClass="pat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0833E-6 -4.81481E-6 L 0.08984 0.00371 " pathEditMode="relative" rAng="0" ptsTypes="AA">
                                      <p:cBhvr>
                                        <p:cTn id="34" dur="5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492" y="1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12"/>
          <p:cNvGrpSpPr/>
          <p:nvPr/>
        </p:nvGrpSpPr>
        <p:grpSpPr>
          <a:xfrm>
            <a:off x="-126442" y="1924131"/>
            <a:ext cx="3406463" cy="3514266"/>
            <a:chOff x="125013" y="2023928"/>
            <a:chExt cx="4151060" cy="4151060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5013" y="2023928"/>
              <a:ext cx="4151060" cy="4151060"/>
            </a:xfrm>
            <a:prstGeom prst="rect">
              <a:avLst/>
            </a:prstGeom>
          </p:spPr>
        </p:pic>
        <p:sp>
          <p:nvSpPr>
            <p:cNvPr id="4" name="文本框 3"/>
            <p:cNvSpPr txBox="1"/>
            <p:nvPr/>
          </p:nvSpPr>
          <p:spPr>
            <a:xfrm>
              <a:off x="1144907" y="4611451"/>
              <a:ext cx="2315990" cy="6180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spc="500">
                  <a:solidFill>
                    <a:srgbClr val="FF0000"/>
                  </a:solidFill>
                  <a:latin typeface="UTM Futura Extra" panose="02040603050506020204" pitchFamily="18" charset="0"/>
                  <a:ea typeface="方正黑体简体" panose="03000509000000000000" pitchFamily="65" charset="-122"/>
                  <a:cs typeface="+mn-ea"/>
                  <a:sym typeface="+mn-lt"/>
                </a:rPr>
                <a:t>BÚT BI</a:t>
              </a:r>
              <a:endParaRPr lang="zh-CN" altLang="en-US" sz="2800" b="1" spc="500" dirty="0">
                <a:solidFill>
                  <a:srgbClr val="FF0000"/>
                </a:solidFill>
                <a:latin typeface="UTM Futura Extra" panose="02040603050506020204" pitchFamily="18" charset="0"/>
                <a:ea typeface="方正黑体简体" panose="03000509000000000000" pitchFamily="65" charset="-122"/>
                <a:cs typeface="+mn-ea"/>
                <a:sym typeface="+mn-lt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3205655" y="2117573"/>
            <a:ext cx="7409555" cy="4255303"/>
            <a:chOff x="1001661" y="2898445"/>
            <a:chExt cx="5231989" cy="1833402"/>
          </a:xfrm>
        </p:grpSpPr>
        <p:sp>
          <p:nvSpPr>
            <p:cNvPr id="7" name="矩形: 圆角 6"/>
            <p:cNvSpPr/>
            <p:nvPr/>
          </p:nvSpPr>
          <p:spPr>
            <a:xfrm>
              <a:off x="1001661" y="2898445"/>
              <a:ext cx="5231989" cy="1833402"/>
            </a:xfrm>
            <a:prstGeom prst="roundRect">
              <a:avLst/>
            </a:prstGeom>
            <a:solidFill>
              <a:srgbClr val="FFFFFF"/>
            </a:solidFill>
            <a:ln w="57150">
              <a:solidFill>
                <a:srgbClr val="D0BA9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ea typeface="方正黑体简体" panose="03000509000000000000" pitchFamily="65" charset="-122"/>
                <a:cs typeface="+mn-ea"/>
                <a:sym typeface="+mn-lt"/>
              </a:endParaRPr>
            </a:p>
          </p:txBody>
        </p:sp>
        <p:sp>
          <p:nvSpPr>
            <p:cNvPr id="8" name="TextBox 2"/>
            <p:cNvSpPr txBox="1"/>
            <p:nvPr/>
          </p:nvSpPr>
          <p:spPr>
            <a:xfrm>
              <a:off x="1599004" y="3039837"/>
              <a:ext cx="4337038" cy="3214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UTM Isadora" panose="02040603050506020204" pitchFamily="18" charset="0"/>
                  <a:ea typeface="方正黑体简体" panose="03000509000000000000" pitchFamily="65" charset="-122"/>
                  <a:cs typeface="+mn-ea"/>
                  <a:sym typeface="+mn-lt"/>
                </a:rPr>
                <a:t>Cho biết cấu tạo của chiếc bút bi?</a:t>
              </a:r>
              <a:endPara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M Isadora" panose="02040603050506020204" pitchFamily="18" charset="0"/>
                <a:ea typeface="方正黑体简体" panose="03000509000000000000" pitchFamily="65" charset="-122"/>
                <a:cs typeface="+mn-ea"/>
                <a:sym typeface="+mn-lt"/>
              </a:endParaRPr>
            </a:p>
          </p:txBody>
        </p:sp>
      </p:grpSp>
      <p:sp>
        <p:nvSpPr>
          <p:cNvPr id="10" name="TextBox 1"/>
          <p:cNvSpPr txBox="1"/>
          <p:nvPr/>
        </p:nvSpPr>
        <p:spPr>
          <a:xfrm>
            <a:off x="2289020" y="485124"/>
            <a:ext cx="6758581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6000">
                <a:ln w="28575">
                  <a:solidFill>
                    <a:schemeClr val="bg1"/>
                  </a:solidFill>
                </a:ln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M Kabel KT" panose="02040603050506020204" pitchFamily="18" charset="0"/>
                <a:ea typeface="方正黑体简体" panose="03000509000000000000" pitchFamily="65" charset="-122"/>
                <a:cs typeface="+mn-ea"/>
                <a:sym typeface="+mn-lt"/>
              </a:rPr>
              <a:t>HOẠT ĐỘNG NHÓM</a:t>
            </a:r>
            <a:endParaRPr lang="zh-CN" altLang="en-US" sz="6000" dirty="0">
              <a:ln w="28575">
                <a:solidFill>
                  <a:schemeClr val="bg1"/>
                </a:solidFill>
              </a:ln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UTM Kabel KT" panose="02040603050506020204" pitchFamily="18" charset="0"/>
              <a:ea typeface="方正黑体简体" panose="03000509000000000000" pitchFamily="65" charset="-122"/>
              <a:cs typeface="+mn-ea"/>
              <a:sym typeface="+mn-lt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307237">
            <a:off x="2342074" y="5326059"/>
            <a:ext cx="882023" cy="891259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811942" flipH="1">
            <a:off x="10612438" y="2527244"/>
            <a:ext cx="842613" cy="858583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99094" y="781682"/>
            <a:ext cx="989284" cy="923331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213"/>
          <a:stretch>
            <a:fillRect/>
          </a:stretch>
        </p:blipFill>
        <p:spPr>
          <a:xfrm>
            <a:off x="0" y="5840346"/>
            <a:ext cx="12192000" cy="1017654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64" y="-373810"/>
            <a:ext cx="1633763" cy="2310984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127004">
            <a:off x="7873307" y="1619377"/>
            <a:ext cx="882407" cy="823579"/>
          </a:xfrm>
          <a:prstGeom prst="rect">
            <a:avLst/>
          </a:prstGeom>
        </p:spPr>
      </p:pic>
      <p:pic>
        <p:nvPicPr>
          <p:cNvPr id="9" name="Picture 8" descr="A person holding a pen&#10;&#10;Description automatically generated with medium confidence">
            <a:extLst>
              <a:ext uri="{FF2B5EF4-FFF2-40B4-BE49-F238E27FC236}">
                <a16:creationId xmlns:a16="http://schemas.microsoft.com/office/drawing/2014/main" id="{B6929983-0AA2-455F-A2C4-F01B906EAF14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50716" y="3147442"/>
            <a:ext cx="3319310" cy="2611916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18" name="Picture 17" descr="A couple of pens on a table&#10;&#10;Description automatically generated with low confidence">
            <a:extLst>
              <a:ext uri="{FF2B5EF4-FFF2-40B4-BE49-F238E27FC236}">
                <a16:creationId xmlns:a16="http://schemas.microsoft.com/office/drawing/2014/main" id="{43AF439B-8011-489B-883F-7D9A58E7C6CF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8788" y="3147442"/>
            <a:ext cx="3345864" cy="2611915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</p:spTree>
  </p:cSld>
  <p:clrMapOvr>
    <a:masterClrMapping/>
  </p:clrMapOvr>
  <p:transition spd="slow">
    <p:randomBar dir="vert"/>
  </p:transition>
  <mc:AlternateContent xmlns:mc="http://schemas.openxmlformats.org/markup-compatibility/2006">
    <mc:Choice xmlns:p14="http://schemas.microsoft.com/office/powerpoint/2010/main"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42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" dur="1000"/>
                                            <p:tgtEl>
                                              <p:spTgt spid="15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8" dur="10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" dur="10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0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1" presetID="53" presetClass="entr" presetSubtype="16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3" dur="125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4" dur="125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5" dur="1250"/>
                                            <p:tgtEl>
                                              <p:spTgt spid="1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6" presetID="32" presetClass="emph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17" dur="1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18" dur="200" fill="hold">
                                              <p:stCondLst>
                                                <p:cond delay="20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19" dur="200" fill="hold">
                                              <p:stCondLst>
                                                <p:cond delay="40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20" dur="20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21" dur="200" fill="hold">
                                              <p:stCondLst>
                                                <p:cond delay="80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22" presetID="16" presetClass="entr" presetSubtype="2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24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5" presetID="16" presetClass="entr" presetSubtype="2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27" dur="500"/>
                                            <p:tgtEl>
                                              <p:spTgt spid="1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8" fill="hold">
                                <p:stCondLst>
                                  <p:cond delay="2250"/>
                                </p:stCondLst>
                                <p:childTnLst>
                                  <p:par>
                                    <p:cTn id="29" presetID="2" presetClass="entr" presetSubtype="4" fill="hold" nodeType="afterEffect" p14:presetBounceEnd="6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0000">
                                          <p:cBhvr additive="base">
                                            <p:cTn id="31" dur="11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0000">
                                          <p:cBhvr additive="base">
                                            <p:cTn id="32" dur="11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3" fill="hold">
                                <p:stCondLst>
                                  <p:cond delay="3350"/>
                                </p:stCondLst>
                                <p:childTnLst>
                                  <p:par>
                                    <p:cTn id="34" presetID="42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6" dur="10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3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9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1" dur="500"/>
                                            <p:tgtEl>
                                              <p:spTgt spid="1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2" presetID="0" presetClass="path" presetSubtype="0" repeatCount="indefinite" accel="50000" decel="5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2.08333E-7 -2.22222E-6 L -2.08333E-7 0.00023 C 0.00065 -0.00301 0.00026 -0.00625 0.00208 -0.00903 C 0.00221 -0.01018 0.00495 -0.01111 0.00586 -0.01203 C 0.0069 -0.01342 0.00729 -0.01481 0.00807 -0.0162 C 0.00729 -0.01782 0.00768 -0.01991 0.00586 -0.02106 C 0.003 -0.02384 -0.00846 -0.02407 -0.01159 -0.02407 C -0.0099 -0.02453 -0.00781 -0.02477 -0.00599 -0.02523 C 0.00221 -0.02801 -0.0013 -0.03078 0.00208 -0.02407 C -0.0026 -0.01273 0.0026 -0.02708 -0.00182 -0.01111 C -0.00469 -0.00254 -0.00039 -0.00185 -2.08333E-7 -2.22222E-6 Z " pathEditMode="relative" rAng="0" ptsTypes="AAAAAAAAAAA">
                                          <p:cBhvr>
                                            <p:cTn id="43" dur="5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182" y="-1412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4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6" dur="500"/>
                                            <p:tgtEl>
                                              <p:spTgt spid="1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7" presetID="0" presetClass="path" presetSubtype="0" repeatCount="indefinite" accel="50000" decel="50000" fill="hold" nodeType="withEffect">
                                      <p:stCondLst>
                                        <p:cond delay="200"/>
                                      </p:stCondLst>
                                      <p:childTnLst>
                                        <p:animMotion origin="layout" path="M -2.08333E-6 2.96296E-6 L -2.08333E-6 0.00023 C 0.00026 -0.00417 0.00013 -0.00857 0.00052 -0.0125 C 0.00052 -0.01412 0.00104 -0.01528 0.00117 -0.01667 C 0.00143 -0.01852 0.00143 -0.02037 0.00169 -0.02223 C 0.00143 -0.02454 0.00156 -0.02732 0.00117 -0.02917 C 0.00065 -0.03287 -0.00156 -0.0331 -0.00208 -0.03334 C -0.00182 -0.0338 -0.00143 -0.03403 -0.00104 -0.03473 C 0.00052 -0.03866 -0.00013 -0.04236 0.00052 -0.03334 C -0.00039 -0.0176 0.00052 -0.03727 -0.00026 -0.01528 C -0.00078 -0.00348 -2.08333E-6 -0.00255 -2.08333E-6 2.96296E-6 Z " pathEditMode="relative" rAng="0" ptsTypes="AAAAAAAAAAA">
                                          <p:cBhvr>
                                            <p:cTn id="48" dur="50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26" y="-1944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9" presetID="10" presetClass="entr" presetSubtype="0" fill="hold" nodeType="withEffect">
                                      <p:stCondLst>
                                        <p:cond delay="200"/>
                                      </p:stCondLst>
                                      <p:childTnLst>
                                        <p:set>
                                          <p:cBhvr>
                                            <p:cTn id="5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51" dur="500"/>
                                            <p:tgtEl>
                                              <p:spTgt spid="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52" presetID="26" presetClass="emph" presetSubtype="0" repeatCount="indefinite" fill="hold" nodeType="withEffect">
                                      <p:stCondLst>
                                        <p:cond delay="20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53" dur="500" tmFilter="0, 0; .2, .5; .8, .5; 1, 0"/>
                                            <p:tgtEl>
                                              <p:spTgt spid="5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54" dur="250" autoRev="1" fill="hold"/>
                                            <p:tgtEl>
                                              <p:spTgt spid="5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55" presetID="10" presetClass="entr" presetSubtype="0" fill="hold" nodeType="withEffect">
                                      <p:stCondLst>
                                        <p:cond delay="200"/>
                                      </p:stCondLst>
                                      <p:childTnLst>
                                        <p:set>
                                          <p:cBhvr>
                                            <p:cTn id="5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57" dur="500"/>
                                            <p:tgtEl>
                                              <p:spTgt spid="1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58" presetID="26" presetClass="emph" presetSubtype="0" repeatCount="indefinite" fill="hold" nodeType="withEffect">
                                      <p:stCondLst>
                                        <p:cond delay="20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59" dur="500" tmFilter="0, 0; .2, .5; .8, .5; 1, 0"/>
                                            <p:tgtEl>
                                              <p:spTgt spid="16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0" dur="250" autoRev="1" fill="hold"/>
                                            <p:tgtEl>
                                              <p:spTgt spid="16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0" grpId="0"/>
          <p:bldP spid="10" grpId="1"/>
        </p:bldLst>
      </p:timing>
    </mc:Choice>
    <mc:Fallback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42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" dur="1000"/>
                                            <p:tgtEl>
                                              <p:spTgt spid="15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8" dur="10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" dur="10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0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1" presetID="53" presetClass="entr" presetSubtype="16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3" dur="125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4" dur="125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5" dur="1250"/>
                                            <p:tgtEl>
                                              <p:spTgt spid="1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6" presetID="32" presetClass="emph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17" dur="1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18" dur="200" fill="hold">
                                              <p:stCondLst>
                                                <p:cond delay="20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19" dur="200" fill="hold">
                                              <p:stCondLst>
                                                <p:cond delay="40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20" dur="20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21" dur="200" fill="hold">
                                              <p:stCondLst>
                                                <p:cond delay="80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22" presetID="16" presetClass="entr" presetSubtype="2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24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5" presetID="16" presetClass="entr" presetSubtype="2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27" dur="500"/>
                                            <p:tgtEl>
                                              <p:spTgt spid="1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8" fill="hold">
                                <p:stCondLst>
                                  <p:cond delay="2250"/>
                                </p:stCondLst>
                                <p:childTnLst>
                                  <p:par>
                                    <p:cTn id="29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1" dur="11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2" dur="11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3" fill="hold">
                                <p:stCondLst>
                                  <p:cond delay="3350"/>
                                </p:stCondLst>
                                <p:childTnLst>
                                  <p:par>
                                    <p:cTn id="34" presetID="42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6" dur="10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3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9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1" dur="500"/>
                                            <p:tgtEl>
                                              <p:spTgt spid="1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2" presetID="0" presetClass="path" presetSubtype="0" repeatCount="indefinite" accel="50000" decel="5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2.08333E-7 -2.22222E-6 L -2.08333E-7 0.00023 C 0.00065 -0.00301 0.00026 -0.00625 0.00208 -0.00903 C 0.00221 -0.01018 0.00495 -0.01111 0.00586 -0.01203 C 0.0069 -0.01342 0.00729 -0.01481 0.00807 -0.0162 C 0.00729 -0.01782 0.00768 -0.01991 0.00586 -0.02106 C 0.003 -0.02384 -0.00846 -0.02407 -0.01159 -0.02407 C -0.0099 -0.02453 -0.00781 -0.02477 -0.00599 -0.02523 C 0.00221 -0.02801 -0.0013 -0.03078 0.00208 -0.02407 C -0.0026 -0.01273 0.0026 -0.02708 -0.00182 -0.01111 C -0.00469 -0.00254 -0.00039 -0.00185 -2.08333E-7 -2.22222E-6 Z " pathEditMode="relative" rAng="0" ptsTypes="AAAAAAAAAAA">
                                          <p:cBhvr>
                                            <p:cTn id="43" dur="5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182" y="-1412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4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6" dur="500"/>
                                            <p:tgtEl>
                                              <p:spTgt spid="1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7" presetID="0" presetClass="path" presetSubtype="0" repeatCount="indefinite" accel="50000" decel="50000" fill="hold" nodeType="withEffect">
                                      <p:stCondLst>
                                        <p:cond delay="200"/>
                                      </p:stCondLst>
                                      <p:childTnLst>
                                        <p:animMotion origin="layout" path="M -2.08333E-6 2.96296E-6 L -2.08333E-6 0.00023 C 0.00026 -0.00417 0.00013 -0.00857 0.00052 -0.0125 C 0.00052 -0.01412 0.00104 -0.01528 0.00117 -0.01667 C 0.00143 -0.01852 0.00143 -0.02037 0.00169 -0.02223 C 0.00143 -0.02454 0.00156 -0.02732 0.00117 -0.02917 C 0.00065 -0.03287 -0.00156 -0.0331 -0.00208 -0.03334 C -0.00182 -0.0338 -0.00143 -0.03403 -0.00104 -0.03473 C 0.00052 -0.03866 -0.00013 -0.04236 0.00052 -0.03334 C -0.00039 -0.0176 0.00052 -0.03727 -0.00026 -0.01528 C -0.00078 -0.00348 -2.08333E-6 -0.00255 -2.08333E-6 2.96296E-6 Z " pathEditMode="relative" rAng="0" ptsTypes="AAAAAAAAAAA">
                                          <p:cBhvr>
                                            <p:cTn id="48" dur="50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26" y="-1944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9" presetID="10" presetClass="entr" presetSubtype="0" fill="hold" nodeType="withEffect">
                                      <p:stCondLst>
                                        <p:cond delay="200"/>
                                      </p:stCondLst>
                                      <p:childTnLst>
                                        <p:set>
                                          <p:cBhvr>
                                            <p:cTn id="5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51" dur="500"/>
                                            <p:tgtEl>
                                              <p:spTgt spid="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52" presetID="26" presetClass="emph" presetSubtype="0" repeatCount="indefinite" fill="hold" nodeType="withEffect">
                                      <p:stCondLst>
                                        <p:cond delay="20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53" dur="500" tmFilter="0, 0; .2, .5; .8, .5; 1, 0"/>
                                            <p:tgtEl>
                                              <p:spTgt spid="5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54" dur="250" autoRev="1" fill="hold"/>
                                            <p:tgtEl>
                                              <p:spTgt spid="5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55" presetID="10" presetClass="entr" presetSubtype="0" fill="hold" nodeType="withEffect">
                                      <p:stCondLst>
                                        <p:cond delay="200"/>
                                      </p:stCondLst>
                                      <p:childTnLst>
                                        <p:set>
                                          <p:cBhvr>
                                            <p:cTn id="5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57" dur="500"/>
                                            <p:tgtEl>
                                              <p:spTgt spid="1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58" presetID="26" presetClass="emph" presetSubtype="0" repeatCount="indefinite" fill="hold" nodeType="withEffect">
                                      <p:stCondLst>
                                        <p:cond delay="20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59" dur="500" tmFilter="0, 0; .2, .5; .8, .5; 1, 0"/>
                                            <p:tgtEl>
                                              <p:spTgt spid="16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0" dur="250" autoRev="1" fill="hold"/>
                                            <p:tgtEl>
                                              <p:spTgt spid="16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0" grpId="0"/>
          <p:bldP spid="10" grpId="1"/>
        </p:bldLst>
      </p:timing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8134" y="0"/>
            <a:ext cx="4240248" cy="2291255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98099" y="1017066"/>
            <a:ext cx="2155720" cy="628650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9466" y="6090087"/>
            <a:ext cx="1480533" cy="628650"/>
          </a:xfrm>
          <a:prstGeom prst="rect">
            <a:avLst/>
          </a:prstGeom>
        </p:spPr>
      </p:pic>
      <p:pic>
        <p:nvPicPr>
          <p:cNvPr id="18" name="Picture 17" descr="A group of pens on a table&#10;&#10;Description automatically generated with low confidence">
            <a:extLst>
              <a:ext uri="{FF2B5EF4-FFF2-40B4-BE49-F238E27FC236}">
                <a16:creationId xmlns:a16="http://schemas.microsoft.com/office/drawing/2014/main" id="{1B8E655E-75ED-45FD-B796-9DE9841F9C33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19846" y="1838004"/>
            <a:ext cx="8124886" cy="501999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9" name="TextBox 2">
            <a:extLst>
              <a:ext uri="{FF2B5EF4-FFF2-40B4-BE49-F238E27FC236}">
                <a16:creationId xmlns:a16="http://schemas.microsoft.com/office/drawing/2014/main" id="{96976931-2F35-46A1-9339-699B72A70B45}"/>
              </a:ext>
            </a:extLst>
          </p:cNvPr>
          <p:cNvSpPr txBox="1"/>
          <p:nvPr/>
        </p:nvSpPr>
        <p:spPr>
          <a:xfrm>
            <a:off x="3662523" y="772364"/>
            <a:ext cx="52395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M Isadora" panose="02040603050506020204" pitchFamily="18" charset="0"/>
                <a:ea typeface="方正黑体简体" panose="03000509000000000000" pitchFamily="65" charset="-122"/>
                <a:cs typeface="+mn-ea"/>
                <a:sym typeface="+mn-lt"/>
              </a:rPr>
              <a:t>Cấu tạo của chiếc bút bi</a:t>
            </a:r>
            <a:endParaRPr lang="zh-CN" altLang="en-US" sz="3600" b="1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UTM Isadora" panose="02040603050506020204" pitchFamily="18" charset="0"/>
              <a:ea typeface="方正黑体简体" panose="03000509000000000000" pitchFamily="65" charset="-122"/>
              <a:cs typeface="+mn-ea"/>
              <a:sym typeface="+mn-lt"/>
            </a:endParaRPr>
          </a:p>
        </p:txBody>
      </p:sp>
    </p:spTree>
  </p:cSld>
  <p:clrMapOvr>
    <a:masterClrMapping/>
  </p:clrMapOvr>
  <p:transition spd="slow">
    <p:randomBar dir="vert"/>
  </p:transition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2" presetClass="entr" presetSubtype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7" dur="500"/>
                                            <p:tgtEl>
                                              <p:spTgt spid="1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8" presetID="10" presetClass="entr" presetSubtype="0" fill="hold" nodeType="withEffect">
                                      <p:stCondLst>
                                        <p:cond delay="1300"/>
                                      </p:stCondLst>
                                      <p:childTnLst>
                                        <p:set>
                                          <p:cBhvr>
                                            <p:cTn id="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0" dur="2000"/>
                                            <p:tgtEl>
                                              <p:spTgt spid="1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1" presetID="63" presetClass="path" presetSubtype="0" repeatCount="indefinite" autoRev="1" fill="hold" nodeType="withEffect">
                                      <p:stCondLst>
                                        <p:cond delay="1400"/>
                                      </p:stCondLst>
                                      <p:childTnLst>
                                        <p:animMotion origin="layout" path="M 2.08333E-6 -2.96296E-6 L 0.09752 -2.96296E-6 " pathEditMode="relative" rAng="0" ptsTypes="AA">
                                          <p:cBhvr>
                                            <p:cTn id="12" dur="5000" spd="-1000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4870" y="0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13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5" dur="200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6" presetID="63" presetClass="path" presetSubtype="0" repeatCount="indefinite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3.33333E-6 -2.22222E-6 L 0.08985 0.00371 " pathEditMode="relative" rAng="0" ptsTypes="AA">
                                          <p:cBhvr>
                                            <p:cTn id="17" dur="50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4492" y="185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2" presetClass="entr" presetSubtype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7" dur="500"/>
                                            <p:tgtEl>
                                              <p:spTgt spid="1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8" presetID="10" presetClass="entr" presetSubtype="0" fill="hold" nodeType="withEffect">
                                      <p:stCondLst>
                                        <p:cond delay="1300"/>
                                      </p:stCondLst>
                                      <p:childTnLst>
                                        <p:set>
                                          <p:cBhvr>
                                            <p:cTn id="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0" dur="2000"/>
                                            <p:tgtEl>
                                              <p:spTgt spid="1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1" presetID="63" presetClass="path" presetSubtype="0" repeatCount="indefinite" autoRev="1" fill="hold" nodeType="withEffect">
                                      <p:stCondLst>
                                        <p:cond delay="1400"/>
                                      </p:stCondLst>
                                      <p:childTnLst>
                                        <p:animMotion origin="layout" path="M 2.08333E-6 -2.96296E-6 L 0.09752 -2.96296E-6 " pathEditMode="relative" rAng="0" ptsTypes="AA">
                                          <p:cBhvr>
                                            <p:cTn id="12" dur="5000" spd="-1000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4870" y="0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13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5" dur="200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6" presetID="63" presetClass="path" presetSubtype="0" repeatCount="indefinite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3.33333E-6 -2.22222E-6 L 0.08985 0.00371 " pathEditMode="relative" rAng="0" ptsTypes="AA">
                                          <p:cBhvr>
                                            <p:cTn id="17" dur="50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4492" y="185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18" presetID="2" presetClass="entr" presetSubtype="2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0" dur="11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1" dur="11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2" presetID="2" presetClass="entr" presetSubtype="2" fill="hold" nodeType="withEffect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4" dur="8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5" dur="8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6" presetID="2" presetClass="entr" presetSubtype="2" fill="hold" nodeType="withEffect">
                                      <p:stCondLst>
                                        <p:cond delay="130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8" dur="11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9" dur="11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0" presetID="2" presetClass="entr" presetSubtype="2" fill="hold" nodeType="withEffect">
                                      <p:stCondLst>
                                        <p:cond delay="190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2" dur="9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3" dur="9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3044955" y="371920"/>
            <a:ext cx="465383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5400">
                <a:ln w="19050">
                  <a:solidFill>
                    <a:schemeClr val="bg1"/>
                  </a:solidFill>
                </a:ln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M Neutra" panose="02040603050506020204" pitchFamily="18" charset="0"/>
                <a:ea typeface="方正黑体简体" panose="03000509000000000000" pitchFamily="65" charset="-122"/>
                <a:cs typeface="+mn-ea"/>
                <a:sym typeface="+mn-lt"/>
              </a:rPr>
              <a:t>CHI TIẾT MÁY</a:t>
            </a:r>
            <a:endParaRPr lang="zh-CN" altLang="en-US" sz="5400" dirty="0">
              <a:ln w="19050">
                <a:solidFill>
                  <a:schemeClr val="bg1"/>
                </a:solidFill>
              </a:ln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UTM Neutra" panose="02040603050506020204" pitchFamily="18" charset="0"/>
              <a:ea typeface="方正黑体简体" panose="03000509000000000000" pitchFamily="65" charset="-122"/>
              <a:cs typeface="+mn-ea"/>
              <a:sym typeface="+mn-lt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27798" y="-75006"/>
            <a:ext cx="2465797" cy="2465797"/>
          </a:xfrm>
          <a:prstGeom prst="rect">
            <a:avLst/>
          </a:prstGeom>
        </p:spPr>
      </p:pic>
      <p:pic>
        <p:nvPicPr>
          <p:cNvPr id="30" name="图片 2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6176" y="1057847"/>
            <a:ext cx="4227618" cy="3025268"/>
          </a:xfrm>
          <a:prstGeom prst="rect">
            <a:avLst/>
          </a:prstGeom>
        </p:spPr>
      </p:pic>
      <p:sp>
        <p:nvSpPr>
          <p:cNvPr id="33" name="文本框 32"/>
          <p:cNvSpPr txBox="1"/>
          <p:nvPr/>
        </p:nvSpPr>
        <p:spPr>
          <a:xfrm rot="21260102">
            <a:off x="363118" y="2369685"/>
            <a:ext cx="3289029" cy="153548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2800">
                <a:solidFill>
                  <a:srgbClr val="603913"/>
                </a:solidFill>
                <a:latin typeface="UTM Androgyne" panose="02040603050506020204" pitchFamily="18" charset="0"/>
                <a:ea typeface="方正黑体简体" panose="03000509000000000000" pitchFamily="65" charset="-122"/>
                <a:cs typeface="+mn-ea"/>
                <a:sym typeface="+mn-lt"/>
              </a:rPr>
              <a:t>Phần tử có cấu tạo hoàn chỉnh</a:t>
            </a:r>
            <a:endParaRPr lang="zh-CN" altLang="en-US" sz="2800" dirty="0">
              <a:solidFill>
                <a:srgbClr val="603913"/>
              </a:solidFill>
              <a:latin typeface="UTM Androgyne" panose="02040603050506020204" pitchFamily="18" charset="0"/>
              <a:ea typeface="方正黑体简体" panose="03000509000000000000" pitchFamily="65" charset="-122"/>
              <a:cs typeface="+mn-ea"/>
              <a:sym typeface="+mn-lt"/>
            </a:endParaRPr>
          </a:p>
          <a:p>
            <a:pPr algn="ctr">
              <a:lnSpc>
                <a:spcPct val="150000"/>
              </a:lnSpc>
            </a:pPr>
            <a:endParaRPr lang="zh-CN" altLang="en-US" sz="1200" dirty="0">
              <a:solidFill>
                <a:srgbClr val="603913"/>
              </a:solidFill>
              <a:ea typeface="方正黑体简体" panose="03000509000000000000" pitchFamily="65" charset="-122"/>
              <a:cs typeface="+mn-ea"/>
              <a:sym typeface="+mn-lt"/>
            </a:endParaRPr>
          </a:p>
        </p:txBody>
      </p:sp>
      <p:pic>
        <p:nvPicPr>
          <p:cNvPr id="34" name="图片 3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0116" y="2599118"/>
            <a:ext cx="5748408" cy="3802327"/>
          </a:xfrm>
          <a:prstGeom prst="rect">
            <a:avLst/>
          </a:prstGeom>
        </p:spPr>
      </p:pic>
      <p:sp>
        <p:nvSpPr>
          <p:cNvPr id="37" name="文本框 36"/>
          <p:cNvSpPr txBox="1"/>
          <p:nvPr/>
        </p:nvSpPr>
        <p:spPr>
          <a:xfrm rot="21260102">
            <a:off x="2414580" y="4449265"/>
            <a:ext cx="4958887" cy="153548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2800">
                <a:solidFill>
                  <a:srgbClr val="603913"/>
                </a:solidFill>
                <a:latin typeface="UTM Androgyne" panose="02040603050506020204" pitchFamily="18" charset="0"/>
                <a:ea typeface="方正黑体简体" panose="03000509000000000000" pitchFamily="65" charset="-122"/>
                <a:cs typeface="+mn-ea"/>
                <a:sym typeface="+mn-lt"/>
              </a:rPr>
              <a:t>Thực hiện nhiệm vụ nhất định trong máy</a:t>
            </a:r>
            <a:endParaRPr lang="zh-CN" altLang="en-US" sz="2800">
              <a:solidFill>
                <a:srgbClr val="603913"/>
              </a:solidFill>
              <a:latin typeface="UTM Androgyne" panose="02040603050506020204" pitchFamily="18" charset="0"/>
              <a:ea typeface="方正黑体简体" panose="03000509000000000000" pitchFamily="65" charset="-122"/>
              <a:cs typeface="+mn-ea"/>
              <a:sym typeface="+mn-lt"/>
            </a:endParaRPr>
          </a:p>
          <a:p>
            <a:pPr algn="ctr">
              <a:lnSpc>
                <a:spcPct val="150000"/>
              </a:lnSpc>
            </a:pPr>
            <a:endParaRPr lang="zh-CN" altLang="en-US" sz="1200" dirty="0">
              <a:solidFill>
                <a:srgbClr val="603913"/>
              </a:solidFill>
              <a:ea typeface="方正黑体简体" panose="03000509000000000000" pitchFamily="65" charset="-122"/>
              <a:cs typeface="+mn-ea"/>
              <a:sym typeface="+mn-lt"/>
            </a:endParaRPr>
          </a:p>
        </p:txBody>
      </p:sp>
      <p:pic>
        <p:nvPicPr>
          <p:cNvPr id="38" name="图片 3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51311" y="1019594"/>
            <a:ext cx="4653838" cy="3330270"/>
          </a:xfrm>
          <a:prstGeom prst="rect">
            <a:avLst/>
          </a:prstGeom>
        </p:spPr>
      </p:pic>
      <p:sp>
        <p:nvSpPr>
          <p:cNvPr id="40" name="文本框 39"/>
          <p:cNvSpPr txBox="1"/>
          <p:nvPr/>
        </p:nvSpPr>
        <p:spPr>
          <a:xfrm rot="21260102">
            <a:off x="7649922" y="2575365"/>
            <a:ext cx="3409499" cy="153548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2800">
                <a:solidFill>
                  <a:srgbClr val="603913"/>
                </a:solidFill>
                <a:latin typeface="UTM Androgyne" panose="02040603050506020204" pitchFamily="18" charset="0"/>
                <a:ea typeface="方正黑体简体" panose="03000509000000000000" pitchFamily="65" charset="-122"/>
                <a:cs typeface="+mn-ea"/>
                <a:sym typeface="+mn-lt"/>
              </a:rPr>
              <a:t>Không thể tháo rời  hơn được nữa</a:t>
            </a:r>
            <a:endParaRPr lang="zh-CN" altLang="en-US" sz="2800">
              <a:solidFill>
                <a:srgbClr val="603913"/>
              </a:solidFill>
              <a:latin typeface="UTM Androgyne" panose="02040603050506020204" pitchFamily="18" charset="0"/>
              <a:ea typeface="方正黑体简体" panose="03000509000000000000" pitchFamily="65" charset="-122"/>
              <a:cs typeface="+mn-ea"/>
              <a:sym typeface="+mn-lt"/>
            </a:endParaRPr>
          </a:p>
          <a:p>
            <a:pPr algn="ctr">
              <a:lnSpc>
                <a:spcPct val="150000"/>
              </a:lnSpc>
            </a:pPr>
            <a:endParaRPr lang="zh-CN" altLang="en-US" sz="1200" dirty="0">
              <a:solidFill>
                <a:srgbClr val="603913"/>
              </a:solidFill>
              <a:ea typeface="方正黑体简体" panose="03000509000000000000" pitchFamily="65" charset="-122"/>
              <a:cs typeface="+mn-ea"/>
              <a:sym typeface="+mn-lt"/>
            </a:endParaRPr>
          </a:p>
        </p:txBody>
      </p:sp>
      <p:pic>
        <p:nvPicPr>
          <p:cNvPr id="41" name="图片 4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1228" y="153003"/>
            <a:ext cx="1212808" cy="1212808"/>
          </a:xfrm>
          <a:prstGeom prst="rect">
            <a:avLst/>
          </a:prstGeom>
        </p:spPr>
      </p:pic>
      <p:pic>
        <p:nvPicPr>
          <p:cNvPr id="42" name="图片 4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147905"/>
            <a:ext cx="12192000" cy="710095"/>
          </a:xfrm>
          <a:prstGeom prst="rect">
            <a:avLst/>
          </a:prstGeom>
        </p:spPr>
      </p:pic>
      <p:pic>
        <p:nvPicPr>
          <p:cNvPr id="43" name="图片 4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6372808"/>
            <a:ext cx="12192000" cy="485192"/>
          </a:xfrm>
          <a:prstGeom prst="rect">
            <a:avLst/>
          </a:prstGeom>
        </p:spPr>
      </p:pic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2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2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32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250"/>
                            </p:stCondLst>
                            <p:childTnLst>
                              <p:par>
                                <p:cTn id="17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25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750"/>
                            </p:stCondLst>
                            <p:childTnLst>
                              <p:par>
                                <p:cTn id="27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750"/>
                            </p:stCondLst>
                            <p:childTnLst>
                              <p:par>
                                <p:cTn id="3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250"/>
                            </p:stCondLst>
                            <p:childTnLst>
                              <p:par>
                                <p:cTn id="37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250"/>
                            </p:stCondLst>
                            <p:childTnLst>
                              <p:par>
                                <p:cTn id="4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750"/>
                            </p:stCondLst>
                            <p:childTnLst>
                              <p:par>
                                <p:cTn id="4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6750"/>
                            </p:stCondLst>
                            <p:childTnLst>
                              <p:par>
                                <p:cTn id="5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33" grpId="0"/>
      <p:bldP spid="37" grpId="0"/>
      <p:bldP spid="4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>
            <a:extLst>
              <a:ext uri="{FF2B5EF4-FFF2-40B4-BE49-F238E27FC236}">
                <a16:creationId xmlns:a16="http://schemas.microsoft.com/office/drawing/2014/main" id="{6A677A2A-82FE-4CEE-B585-4E7536FEE7DD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633758" y="5052266"/>
            <a:ext cx="9462247" cy="1905000"/>
          </a:xfrm>
          <a:noFill/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altLang="en-US" sz="3200">
                <a:solidFill>
                  <a:srgbClr val="0000FF"/>
                </a:solidFill>
                <a:latin typeface="UTM Androgyne" panose="02040603050506020204" pitchFamily="18" charset="0"/>
                <a:cs typeface="Times New Roman" panose="02020603050405020304" pitchFamily="18" charset="0"/>
              </a:rPr>
              <a:t>Hình 24.2</a:t>
            </a:r>
          </a:p>
          <a:p>
            <a:pPr algn="ctr" eaLnBrk="1" hangingPunct="1">
              <a:buFontTx/>
              <a:buNone/>
            </a:pPr>
            <a:r>
              <a:rPr lang="en-US" altLang="en-US" sz="3200">
                <a:solidFill>
                  <a:srgbClr val="0000FF"/>
                </a:solidFill>
                <a:latin typeface="UTM Androgyne" panose="02040603050506020204" pitchFamily="18" charset="0"/>
                <a:cs typeface="Times New Roman" panose="02020603050405020304" pitchFamily="18" charset="0"/>
              </a:rPr>
              <a:t>Hãy cho biết phần tử nào là chi tiết máy, phần tử nào không phải là chi tiết máy? Tại sao ? </a:t>
            </a: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6E54FE9A-22A4-4511-8F0A-78BF9EAF13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3505201"/>
            <a:ext cx="7162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>
              <a:latin typeface="VNI-Times" pitchFamily="2" charset="0"/>
            </a:endParaRPr>
          </a:p>
        </p:txBody>
      </p:sp>
      <p:pic>
        <p:nvPicPr>
          <p:cNvPr id="106500" name="Picture 4" descr="h24">
            <a:extLst>
              <a:ext uri="{FF2B5EF4-FFF2-40B4-BE49-F238E27FC236}">
                <a16:creationId xmlns:a16="http://schemas.microsoft.com/office/drawing/2014/main" id="{39E66DE2-A7FE-406B-9FBF-0E159D0B70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8000" contrast="-1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508" t="62961" r="55612" b="11029"/>
          <a:stretch>
            <a:fillRect/>
          </a:stretch>
        </p:blipFill>
        <p:spPr bwMode="auto">
          <a:xfrm>
            <a:off x="5029200" y="2743200"/>
            <a:ext cx="31242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1" name="Text Box 5">
            <a:extLst>
              <a:ext uri="{FF2B5EF4-FFF2-40B4-BE49-F238E27FC236}">
                <a16:creationId xmlns:a16="http://schemas.microsoft.com/office/drawing/2014/main" id="{8DF2897A-5CC8-4C3D-B484-DE61A58DA0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0701" y="2018895"/>
            <a:ext cx="2133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FF0000"/>
                </a:solidFill>
                <a:latin typeface="UTM Androgyne" panose="02040603050506020204" pitchFamily="18" charset="0"/>
                <a:cs typeface="Times New Roman" panose="02020603050405020304" pitchFamily="18" charset="0"/>
              </a:rPr>
              <a:t>Bu lông</a:t>
            </a:r>
          </a:p>
        </p:txBody>
      </p:sp>
      <p:sp>
        <p:nvSpPr>
          <p:cNvPr id="9222" name="Text Box 6">
            <a:extLst>
              <a:ext uri="{FF2B5EF4-FFF2-40B4-BE49-F238E27FC236}">
                <a16:creationId xmlns:a16="http://schemas.microsoft.com/office/drawing/2014/main" id="{495C9C94-0B36-458D-B21E-CF6BD6F8B7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09262" y="2044585"/>
            <a:ext cx="120097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FF0000"/>
                </a:solidFill>
                <a:latin typeface="UTM Androgyne" panose="02040603050506020204" pitchFamily="18" charset="0"/>
                <a:cs typeface="Times New Roman" panose="02020603050405020304" pitchFamily="18" charset="0"/>
              </a:rPr>
              <a:t>Đai ốc</a:t>
            </a:r>
          </a:p>
        </p:txBody>
      </p:sp>
      <p:sp>
        <p:nvSpPr>
          <p:cNvPr id="9223" name="Text Box 7">
            <a:extLst>
              <a:ext uri="{FF2B5EF4-FFF2-40B4-BE49-F238E27FC236}">
                <a16:creationId xmlns:a16="http://schemas.microsoft.com/office/drawing/2014/main" id="{7DFFF7BD-80AD-4855-9AA0-DFDFF9367D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72531" y="2133600"/>
            <a:ext cx="2209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FF0000"/>
                </a:solidFill>
                <a:latin typeface="UTM Androgyne" panose="02040603050506020204" pitchFamily="18" charset="0"/>
                <a:cs typeface="Times New Roman" panose="02020603050405020304" pitchFamily="18" charset="0"/>
              </a:rPr>
              <a:t>Vòng bi</a:t>
            </a:r>
          </a:p>
        </p:txBody>
      </p:sp>
      <p:sp>
        <p:nvSpPr>
          <p:cNvPr id="106504" name="Text Box 8">
            <a:extLst>
              <a:ext uri="{FF2B5EF4-FFF2-40B4-BE49-F238E27FC236}">
                <a16:creationId xmlns:a16="http://schemas.microsoft.com/office/drawing/2014/main" id="{73AB24B0-871E-404A-A982-DF40B07C3A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01100" y="4453098"/>
            <a:ext cx="1600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FF0000"/>
                </a:solidFill>
                <a:latin typeface="UTM Androgyne" panose="02040603050506020204" pitchFamily="18" charset="0"/>
                <a:cs typeface="Times New Roman" panose="02020603050405020304" pitchFamily="18" charset="0"/>
              </a:rPr>
              <a:t>Lò xo</a:t>
            </a:r>
          </a:p>
        </p:txBody>
      </p:sp>
      <p:sp>
        <p:nvSpPr>
          <p:cNvPr id="9225" name="Text Box 9">
            <a:extLst>
              <a:ext uri="{FF2B5EF4-FFF2-40B4-BE49-F238E27FC236}">
                <a16:creationId xmlns:a16="http://schemas.microsoft.com/office/drawing/2014/main" id="{3D276373-AC03-45A6-BD82-5422DAFAF2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74050" y="2131277"/>
            <a:ext cx="2286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FF0000"/>
                </a:solidFill>
                <a:latin typeface="UTM Androgyne" panose="02040603050506020204" pitchFamily="18" charset="0"/>
                <a:cs typeface="Times New Roman" panose="02020603050405020304" pitchFamily="18" charset="0"/>
              </a:rPr>
              <a:t>Bánh răng</a:t>
            </a:r>
          </a:p>
        </p:txBody>
      </p:sp>
      <p:sp>
        <p:nvSpPr>
          <p:cNvPr id="106506" name="Text Box 10">
            <a:extLst>
              <a:ext uri="{FF2B5EF4-FFF2-40B4-BE49-F238E27FC236}">
                <a16:creationId xmlns:a16="http://schemas.microsoft.com/office/drawing/2014/main" id="{329AB24C-FBDC-4F32-8253-F9FCE8DEAC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7938" y="4475818"/>
            <a:ext cx="2971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FF0000"/>
                </a:solidFill>
                <a:latin typeface="UTM Androgyne" panose="02040603050506020204" pitchFamily="18" charset="0"/>
                <a:cs typeface="Times New Roman" panose="02020603050405020304" pitchFamily="18" charset="0"/>
              </a:rPr>
              <a:t>Mảnh vỡ máy</a:t>
            </a:r>
          </a:p>
        </p:txBody>
      </p:sp>
      <p:sp>
        <p:nvSpPr>
          <p:cNvPr id="106507" name="Text Box 11">
            <a:extLst>
              <a:ext uri="{FF2B5EF4-FFF2-40B4-BE49-F238E27FC236}">
                <a16:creationId xmlns:a16="http://schemas.microsoft.com/office/drawing/2014/main" id="{304FEBB9-53C2-4C1E-8FFA-7B92CBECFD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65276" y="4488625"/>
            <a:ext cx="2971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FF0000"/>
                </a:solidFill>
                <a:latin typeface="UTM Androgyne" panose="02040603050506020204" pitchFamily="18" charset="0"/>
                <a:cs typeface="Times New Roman" panose="02020603050405020304" pitchFamily="18" charset="0"/>
              </a:rPr>
              <a:t>Khung xe đạp</a:t>
            </a:r>
          </a:p>
        </p:txBody>
      </p:sp>
      <p:pic>
        <p:nvPicPr>
          <p:cNvPr id="9228" name="Picture 12" descr="200710191604258228348">
            <a:hlinkClick r:id="rId3"/>
            <a:extLst>
              <a:ext uri="{FF2B5EF4-FFF2-40B4-BE49-F238E27FC236}">
                <a16:creationId xmlns:a16="http://schemas.microsoft.com/office/drawing/2014/main" id="{45BA34F4-3E02-457F-ADD2-06F7718502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1" y="0"/>
            <a:ext cx="25146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9" name="Picture 13" descr="080903CL1dai-oc2">
            <a:hlinkClick r:id="rId5"/>
            <a:extLst>
              <a:ext uri="{FF2B5EF4-FFF2-40B4-BE49-F238E27FC236}">
                <a16:creationId xmlns:a16="http://schemas.microsoft.com/office/drawing/2014/main" id="{AD9EBA35-9C6F-43C4-90D3-60DE1B31EE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0"/>
            <a:ext cx="2133600" cy="207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6510" name="Picture 14" descr="coil-spring">
            <a:hlinkClick r:id="rId7"/>
            <a:extLst>
              <a:ext uri="{FF2B5EF4-FFF2-40B4-BE49-F238E27FC236}">
                <a16:creationId xmlns:a16="http://schemas.microsoft.com/office/drawing/2014/main" id="{2DB79E18-016C-4F1A-8249-A73B58335B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0600" y="2819400"/>
            <a:ext cx="19812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31" name="Picture 15" descr="sieuthiNHANH200903157311yzljngnlzw26072">
            <a:hlinkClick r:id="rId9"/>
            <a:extLst>
              <a:ext uri="{FF2B5EF4-FFF2-40B4-BE49-F238E27FC236}">
                <a16:creationId xmlns:a16="http://schemas.microsoft.com/office/drawing/2014/main" id="{C13E976A-F188-4773-A16A-15E9A3E444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35244" y="19028"/>
            <a:ext cx="19050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6512" name="Picture 16" descr="frametrek19wn5">
            <a:hlinkClick r:id="rId11"/>
            <a:extLst>
              <a:ext uri="{FF2B5EF4-FFF2-40B4-BE49-F238E27FC236}">
                <a16:creationId xmlns:a16="http://schemas.microsoft.com/office/drawing/2014/main" id="{E5871971-0EC2-48F6-A772-C4BD1DAD68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574926"/>
            <a:ext cx="2971800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33" name="Picture 17">
            <a:extLst>
              <a:ext uri="{FF2B5EF4-FFF2-40B4-BE49-F238E27FC236}">
                <a16:creationId xmlns:a16="http://schemas.microsoft.com/office/drawing/2014/main" id="{5319E409-DF28-49BE-AC2A-118B878AD3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9206" y="2455"/>
            <a:ext cx="2143125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图片 10">
            <a:extLst>
              <a:ext uri="{FF2B5EF4-FFF2-40B4-BE49-F238E27FC236}">
                <a16:creationId xmlns:a16="http://schemas.microsoft.com/office/drawing/2014/main" id="{481C5A4F-1F9F-4A40-A174-E1E1B802E510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200" y="4157171"/>
            <a:ext cx="1190324" cy="1683734"/>
          </a:xfrm>
          <a:prstGeom prst="rect">
            <a:avLst/>
          </a:prstGeom>
        </p:spPr>
      </p:pic>
      <p:pic>
        <p:nvPicPr>
          <p:cNvPr id="19" name="Picture 5" descr="E:\大赛\18\1_0002s_0002_Layer-14.png">
            <a:extLst>
              <a:ext uri="{FF2B5EF4-FFF2-40B4-BE49-F238E27FC236}">
                <a16:creationId xmlns:a16="http://schemas.microsoft.com/office/drawing/2014/main" id="{5AA40D66-9FAF-4718-BB35-17169D19F5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93238" y="3821907"/>
            <a:ext cx="3294062" cy="268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图片 34">
            <a:extLst>
              <a:ext uri="{FF2B5EF4-FFF2-40B4-BE49-F238E27FC236}">
                <a16:creationId xmlns:a16="http://schemas.microsoft.com/office/drawing/2014/main" id="{81D7F108-9616-4BED-8869-5F7A04E8A352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68" y="244243"/>
            <a:ext cx="1636497" cy="1975083"/>
          </a:xfrm>
          <a:prstGeom prst="rect">
            <a:avLst/>
          </a:prstGeom>
        </p:spPr>
      </p:pic>
    </p:spTree>
  </p:cSld>
  <p:clrMapOvr>
    <a:masterClrMapping/>
  </p:clrMapOvr>
  <p:transition spd="slow">
    <p:randomBar dir="vert"/>
  </p:transition>
  <mc:AlternateContent xmlns:mc="http://schemas.openxmlformats.org/markup-compatibility/2006">
    <mc:Choice xmlns:p14="http://schemas.microsoft.com/office/powerpoint/2010/main"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 nodeType="clickPar">
                          <p:stCondLst>
                            <p:cond delay="indefinite"/>
                          </p:stCondLst>
                          <p:childTnLst>
                            <p:par>
                              <p:cTn id="4" fill="hold" nodeType="withGroup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4" presetClass="entr" presetSubtype="16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6498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ox(in)">
                                          <p:cBhvr>
                                            <p:cTn id="7" dur="500"/>
                                            <p:tgtEl>
                                              <p:spTgt spid="106498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" fill="hold" nodeType="clickPar">
                          <p:stCondLst>
                            <p:cond delay="indefinite"/>
                          </p:stCondLst>
                          <p:childTnLst>
                            <p:par>
                              <p:cTn id="9" fill="hold" nodeType="withGroup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0" presetID="4" presetClass="entr" presetSubtype="16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6498">
                                                <p:txEl>
                                                  <p:pRg st="1" end="1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ox(in)">
                                          <p:cBhvr>
                                            <p:cTn id="12" dur="500"/>
                                            <p:tgtEl>
                                              <p:spTgt spid="106498">
                                                <p:txEl>
                                                  <p:pRg st="1" end="1"/>
                                                </p:txEl>
                                              </p:spTgt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3" fill="hold" nodeType="clickPar">
                          <p:stCondLst>
                            <p:cond delay="indefinite"/>
                          </p:stCondLst>
                          <p:childTnLst>
                            <p:par>
                              <p:cTn id="14" fill="hold" nodeType="withGroup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5" presetID="63" presetClass="path" presetSubtype="0" accel="50000" decel="50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1375 -0.1088 L 0.49584 0.10232 " pathEditMode="relative" rAng="0" ptsTypes="AA">
                                          <p:cBhvr>
                                            <p:cTn id="16" dur="2000" fill="hold"/>
                                            <p:tgtEl>
                                              <p:spTgt spid="106506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1667" y="10556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17" presetID="56" presetClass="path" presetSubtype="0" accel="50000" decel="5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10417 0.11111 L 0.57916 0.33334 " pathEditMode="relative" rAng="0" ptsTypes="AA">
                                          <p:cBhvr>
                                            <p:cTn id="18" dur="2000" fill="hold"/>
                                            <p:tgtEl>
                                              <p:spTgt spid="106500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4167" y="11111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9" fill="hold" nodeType="afterGroup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20" presetID="2" presetClass="exit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21" dur="500"/>
                                            <p:tgtEl>
                                              <p:spTgt spid="10650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2" dur="500"/>
                                            <p:tgtEl>
                                              <p:spTgt spid="10650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0650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4" fill="hold" nodeType="afterGroup">
                                <p:stCondLst>
                                  <p:cond delay="2500"/>
                                </p:stCondLst>
                                <p:childTnLst>
                                  <p:par>
                                    <p:cTn id="25" presetID="16" presetClass="exit" presetSubtype="26" fill="hold" grpId="1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barn(inHorizontal)">
                                          <p:cBhvr>
                                            <p:cTn id="26" dur="500"/>
                                            <p:tgtEl>
                                              <p:spTgt spid="106506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0650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8" presetID="35" presetClass="path" presetSubtype="0" accel="50000" decel="5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 -3.33333E-6 L -0.14674 -0.00185 " pathEditMode="relative" rAng="0" ptsTypes="AA">
                                          <p:cBhvr>
                                            <p:cTn id="29" dur="2000" fill="hold"/>
                                            <p:tgtEl>
                                              <p:spTgt spid="106510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7344" y="-93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30" presetID="35" presetClass="path" presetSubtype="0" accel="50000" decel="5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5E-6 7.40741E-7 L 0.10313 0.00764 " pathEditMode="relative" rAng="0" ptsTypes="AA">
                                          <p:cBhvr>
                                            <p:cTn id="31" dur="2000" fill="hold"/>
                                            <p:tgtEl>
                                              <p:spTgt spid="10651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5156" y="370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32" presetID="35" presetClass="path" presetSubtype="0" accel="50000" decel="5000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4.16667E-7 -2.59259E-6 L 0.12083 0.00232 " pathEditMode="relative" rAng="0" ptsTypes="AA">
                                          <p:cBhvr>
                                            <p:cTn id="33" dur="2000" fill="hold"/>
                                            <p:tgtEl>
                                              <p:spTgt spid="106507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6042" y="116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34" presetID="63" presetClass="path" presetSubtype="0" accel="50000" decel="5000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 1.11022E-16 L -0.17917 -0.0088 " pathEditMode="relative" rAng="0" ptsTypes="AA">
                                          <p:cBhvr>
                                            <p:cTn id="35" dur="2000" fill="hold"/>
                                            <p:tgtEl>
                                              <p:spTgt spid="106504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8958" y="-440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36" presetID="2" presetClass="exit" presetSubtype="4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37" dur="500"/>
                                            <p:tgtEl>
                                              <p:spTgt spid="106498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8" dur="500"/>
                                            <p:tgtEl>
                                              <p:spTgt spid="106498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06498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40" presetID="2" presetClass="exit" presetSubtype="4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41" dur="500"/>
                                            <p:tgtEl>
                                              <p:spTgt spid="106498">
                                                <p:txEl>
                                                  <p:pRg st="1" end="1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2" dur="500"/>
                                            <p:tgtEl>
                                              <p:spTgt spid="106498">
                                                <p:txEl>
                                                  <p:pRg st="1" end="1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4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06498">
                                                <p:txEl>
                                                  <p:pRg st="1" end="1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44" presetID="2" presetClass="entr" presetSubtype="12" fill="hold" nodeType="withEffect" p14:presetBounceEnd="4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46" dur="5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47" dur="5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48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50" dur="20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51" presetID="63" presetClass="path" presetSubtype="0" repeatCount="indefinite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2.08333E-7 2.96296E-6 L 0.1556 0.00324 " pathEditMode="relative" rAng="0" ptsTypes="AA">
                                          <p:cBhvr>
                                            <p:cTn id="52" dur="50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7773" y="162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53" presetID="42" presetClass="entr" presetSubtype="0" fill="hold" nodeType="withEffect">
                                      <p:stCondLst>
                                        <p:cond delay="2300"/>
                                      </p:stCondLst>
                                      <p:childTnLst>
                                        <p:set>
                                          <p:cBhvr>
                                            <p:cTn id="5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55" dur="10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56" dur="10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57" dur="10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06498" grpId="0" build="p"/>
          <p:bldP spid="106498" grpId="1" build="p"/>
          <p:bldP spid="106504" grpId="0"/>
          <p:bldP spid="106506" grpId="0"/>
          <p:bldP spid="106506" grpId="1"/>
          <p:bldP spid="106507" grpId="0"/>
        </p:bldLst>
      </p:timing>
    </mc:Choice>
    <mc:Fallback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 nodeType="clickPar">
                          <p:stCondLst>
                            <p:cond delay="indefinite"/>
                          </p:stCondLst>
                          <p:childTnLst>
                            <p:par>
                              <p:cTn id="4" fill="hold" nodeType="withGroup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4" presetClass="entr" presetSubtype="16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6498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ox(in)">
                                          <p:cBhvr>
                                            <p:cTn id="7" dur="500"/>
                                            <p:tgtEl>
                                              <p:spTgt spid="106498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" fill="hold" nodeType="clickPar">
                          <p:stCondLst>
                            <p:cond delay="indefinite"/>
                          </p:stCondLst>
                          <p:childTnLst>
                            <p:par>
                              <p:cTn id="9" fill="hold" nodeType="withGroup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0" presetID="4" presetClass="entr" presetSubtype="16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6498">
                                                <p:txEl>
                                                  <p:pRg st="1" end="1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ox(in)">
                                          <p:cBhvr>
                                            <p:cTn id="12" dur="500"/>
                                            <p:tgtEl>
                                              <p:spTgt spid="106498">
                                                <p:txEl>
                                                  <p:pRg st="1" end="1"/>
                                                </p:txEl>
                                              </p:spTgt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3" fill="hold" nodeType="clickPar">
                          <p:stCondLst>
                            <p:cond delay="indefinite"/>
                          </p:stCondLst>
                          <p:childTnLst>
                            <p:par>
                              <p:cTn id="14" fill="hold" nodeType="withGroup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5" presetID="63" presetClass="path" presetSubtype="0" accel="50000" decel="50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1375 -0.1088 L 0.49584 0.10232 " pathEditMode="relative" rAng="0" ptsTypes="AA">
                                          <p:cBhvr>
                                            <p:cTn id="16" dur="2000" fill="hold"/>
                                            <p:tgtEl>
                                              <p:spTgt spid="106506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1667" y="10556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17" presetID="56" presetClass="path" presetSubtype="0" accel="50000" decel="5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0.10417 0.11111 L 0.57916 0.33334 " pathEditMode="relative" rAng="0" ptsTypes="AA">
                                          <p:cBhvr>
                                            <p:cTn id="18" dur="2000" fill="hold"/>
                                            <p:tgtEl>
                                              <p:spTgt spid="106500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4167" y="11111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9" fill="hold" nodeType="afterGroup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20" presetID="2" presetClass="exit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21" dur="500"/>
                                            <p:tgtEl>
                                              <p:spTgt spid="10650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2" dur="500"/>
                                            <p:tgtEl>
                                              <p:spTgt spid="10650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0650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4" fill="hold" nodeType="afterGroup">
                                <p:stCondLst>
                                  <p:cond delay="2500"/>
                                </p:stCondLst>
                                <p:childTnLst>
                                  <p:par>
                                    <p:cTn id="25" presetID="16" presetClass="exit" presetSubtype="26" fill="hold" grpId="1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barn(inHorizontal)">
                                          <p:cBhvr>
                                            <p:cTn id="26" dur="500"/>
                                            <p:tgtEl>
                                              <p:spTgt spid="106506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0650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8" presetID="35" presetClass="path" presetSubtype="0" accel="50000" decel="5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 -3.33333E-6 L -0.14674 -0.00185 " pathEditMode="relative" rAng="0" ptsTypes="AA">
                                          <p:cBhvr>
                                            <p:cTn id="29" dur="2000" fill="hold"/>
                                            <p:tgtEl>
                                              <p:spTgt spid="106510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7344" y="-93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30" presetID="35" presetClass="path" presetSubtype="0" accel="50000" decel="5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5E-6 7.40741E-7 L 0.10313 0.00764 " pathEditMode="relative" rAng="0" ptsTypes="AA">
                                          <p:cBhvr>
                                            <p:cTn id="31" dur="2000" fill="hold"/>
                                            <p:tgtEl>
                                              <p:spTgt spid="10651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5156" y="370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32" presetID="35" presetClass="path" presetSubtype="0" accel="50000" decel="5000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4.16667E-7 -2.59259E-6 L 0.12083 0.00232 " pathEditMode="relative" rAng="0" ptsTypes="AA">
                                          <p:cBhvr>
                                            <p:cTn id="33" dur="2000" fill="hold"/>
                                            <p:tgtEl>
                                              <p:spTgt spid="106507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6042" y="116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34" presetID="63" presetClass="path" presetSubtype="0" accel="50000" decel="5000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 1.11022E-16 L -0.17917 -0.0088 " pathEditMode="relative" rAng="0" ptsTypes="AA">
                                          <p:cBhvr>
                                            <p:cTn id="35" dur="2000" fill="hold"/>
                                            <p:tgtEl>
                                              <p:spTgt spid="106504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8958" y="-440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36" presetID="2" presetClass="exit" presetSubtype="4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37" dur="500"/>
                                            <p:tgtEl>
                                              <p:spTgt spid="106498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8" dur="500"/>
                                            <p:tgtEl>
                                              <p:spTgt spid="106498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06498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40" presetID="2" presetClass="exit" presetSubtype="4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41" dur="500"/>
                                            <p:tgtEl>
                                              <p:spTgt spid="106498">
                                                <p:txEl>
                                                  <p:pRg st="1" end="1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2" dur="500"/>
                                            <p:tgtEl>
                                              <p:spTgt spid="106498">
                                                <p:txEl>
                                                  <p:pRg st="1" end="1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4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06498">
                                                <p:txEl>
                                                  <p:pRg st="1" end="1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44" presetID="2" presetClass="entr" presetSubtype="12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6" dur="5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7" dur="5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48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50" dur="20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51" presetID="63" presetClass="path" presetSubtype="0" repeatCount="indefinite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2.08333E-7 2.96296E-6 L 0.1556 0.00324 " pathEditMode="relative" rAng="0" ptsTypes="AA">
                                          <p:cBhvr>
                                            <p:cTn id="52" dur="50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7773" y="162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53" presetID="42" presetClass="entr" presetSubtype="0" fill="hold" nodeType="withEffect">
                                      <p:stCondLst>
                                        <p:cond delay="2300"/>
                                      </p:stCondLst>
                                      <p:childTnLst>
                                        <p:set>
                                          <p:cBhvr>
                                            <p:cTn id="5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55" dur="10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56" dur="10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57" dur="10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06498" grpId="0" build="p"/>
          <p:bldP spid="106498" grpId="1" build="p"/>
          <p:bldP spid="106504" grpId="0"/>
          <p:bldP spid="106506" grpId="0"/>
          <p:bldP spid="106506" grpId="1"/>
          <p:bldP spid="106507" grpId="0"/>
        </p:bldLst>
      </p:timing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8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3">
      <a:majorFont>
        <a:latin typeface="Arial Black"/>
        <a:ea typeface="方正少儿简体"/>
        <a:cs typeface=""/>
      </a:majorFont>
      <a:minorFont>
        <a:latin typeface="Arial"/>
        <a:ea typeface="方正卡通简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210</TotalTime>
  <Words>646</Words>
  <Application>Microsoft Office PowerPoint</Application>
  <PresentationFormat>Widescreen</PresentationFormat>
  <Paragraphs>118</Paragraphs>
  <Slides>25</Slides>
  <Notes>15</Notes>
  <HiddenSlides>0</HiddenSlides>
  <MMClips>10</MMClips>
  <ScaleCrop>false</ScaleCrop>
  <HeadingPairs>
    <vt:vector size="8" baseType="variant">
      <vt:variant>
        <vt:lpstr>Fonts Used</vt:lpstr>
      </vt:variant>
      <vt:variant>
        <vt:i4>1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44" baseType="lpstr">
      <vt:lpstr>UTM Windsor BT</vt:lpstr>
      <vt:lpstr>Arial</vt:lpstr>
      <vt:lpstr>Arial Black</vt:lpstr>
      <vt:lpstr>方正黑体简体</vt:lpstr>
      <vt:lpstr>UTM Micra</vt:lpstr>
      <vt:lpstr>UTM Androgyne</vt:lpstr>
      <vt:lpstr>Times New Roman</vt:lpstr>
      <vt:lpstr>VNI-Times</vt:lpstr>
      <vt:lpstr>UTM Bell</vt:lpstr>
      <vt:lpstr>UTM Isadora</vt:lpstr>
      <vt:lpstr>.VnArabia</vt:lpstr>
      <vt:lpstr>等线</vt:lpstr>
      <vt:lpstr>UTM Futura Extra</vt:lpstr>
      <vt:lpstr>UTM Neutra</vt:lpstr>
      <vt:lpstr>UTM Kabel KT</vt:lpstr>
      <vt:lpstr>.VnTime</vt:lpstr>
      <vt:lpstr>Office 主题​​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8</dc:title>
  <dc:creator>Mr.ZJ</dc:creator>
  <cp:lastModifiedBy>Mr.ZJ</cp:lastModifiedBy>
  <cp:revision>28</cp:revision>
  <dcterms:created xsi:type="dcterms:W3CDTF">2018-08-27T08:57:00Z</dcterms:created>
  <dcterms:modified xsi:type="dcterms:W3CDTF">2023-02-06T14:34:1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400</vt:lpwstr>
  </property>
</Properties>
</file>